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EC294E">
        <w:t>40</w:t>
      </w:r>
      <w:r w:rsidR="0094069F">
        <w:t xml:space="preserve"> стр., 8</w:t>
      </w:r>
      <w:r w:rsidR="00EC294E">
        <w:t xml:space="preserve"> ч., 21</w:t>
      </w:r>
      <w:r w:rsidR="0053753F">
        <w:t xml:space="preserve"> рис., 15</w:t>
      </w:r>
      <w:r w:rsidR="0094069F">
        <w:t xml:space="preserve">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82358D">
        <w:t xml:space="preserve">. Исследованы величины задержек и потоков </w:t>
      </w:r>
      <w:r w:rsidR="00B06C29" w:rsidRPr="0082358D">
        <w:rPr>
          <w:lang w:val="en-US"/>
        </w:rPr>
        <w:t>IP</w:t>
      </w:r>
      <w:r w:rsidR="00B06C29" w:rsidRPr="0082358D">
        <w:t>-камер</w:t>
      </w:r>
      <w:r w:rsidR="0082358D">
        <w:t>ы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Default="00174F58" w:rsidP="00C73989">
          <w:pPr>
            <w:pStyle w:val="a4"/>
            <w:jc w:val="center"/>
            <w:rPr>
              <w:b w:val="0"/>
              <w:sz w:val="28"/>
            </w:rPr>
          </w:pPr>
          <w:r w:rsidRPr="00174F58">
            <w:rPr>
              <w:b w:val="0"/>
              <w:sz w:val="28"/>
            </w:rPr>
            <w:t>СОДЕРЖАНИЕ</w:t>
          </w:r>
        </w:p>
        <w:p w:rsidR="00174F58" w:rsidRPr="00174F58" w:rsidRDefault="00174F58" w:rsidP="00174F58">
          <w:pPr>
            <w:rPr>
              <w:lang w:eastAsia="ru-RU"/>
            </w:rPr>
          </w:pPr>
        </w:p>
        <w:p w:rsidR="00E02435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586089" w:history="1">
            <w:r w:rsidR="00E02435" w:rsidRPr="00D72093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E02435">
              <w:rPr>
                <w:noProof/>
                <w:webHidden/>
              </w:rPr>
              <w:tab/>
            </w:r>
            <w:r w:rsidR="00E02435">
              <w:rPr>
                <w:noProof/>
                <w:webHidden/>
              </w:rPr>
              <w:fldChar w:fldCharType="begin"/>
            </w:r>
            <w:r w:rsidR="00E02435">
              <w:rPr>
                <w:noProof/>
                <w:webHidden/>
              </w:rPr>
              <w:instrText xml:space="preserve"> PAGEREF _Toc28586089 \h </w:instrText>
            </w:r>
            <w:r w:rsidR="00E02435">
              <w:rPr>
                <w:noProof/>
                <w:webHidden/>
              </w:rPr>
            </w:r>
            <w:r w:rsidR="00E02435"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5</w:t>
            </w:r>
            <w:r w:rsidR="00E02435"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0" w:history="1">
            <w:r w:rsidRPr="00D72093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1" w:history="1">
            <w:r w:rsidRPr="00D72093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2" w:history="1">
            <w:r w:rsidRPr="00D72093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3" w:history="1">
            <w:r w:rsidRPr="00D72093">
              <w:rPr>
                <w:rStyle w:val="a5"/>
                <w:noProof/>
              </w:rPr>
              <w:t xml:space="preserve">3 Маркеры </w:t>
            </w:r>
            <w:r w:rsidRPr="00D72093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4" w:history="1">
            <w:r w:rsidRPr="00D72093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5" w:history="1">
            <w:r w:rsidRPr="00D72093">
              <w:rPr>
                <w:rStyle w:val="a5"/>
                <w:noProof/>
              </w:rPr>
              <w:t xml:space="preserve">4 Маркер </w:t>
            </w:r>
            <w:r w:rsidRPr="00D72093">
              <w:rPr>
                <w:rStyle w:val="a5"/>
                <w:noProof/>
                <w:lang w:val="en-US"/>
              </w:rPr>
              <w:t>Pi</w:t>
            </w:r>
            <w:r w:rsidRPr="00D72093">
              <w:rPr>
                <w:rStyle w:val="a5"/>
                <w:noProof/>
              </w:rPr>
              <w:t>-</w:t>
            </w:r>
            <w:r w:rsidRPr="00D72093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6" w:history="1">
            <w:r w:rsidRPr="00D72093">
              <w:rPr>
                <w:rStyle w:val="a5"/>
                <w:noProof/>
              </w:rPr>
              <w:t xml:space="preserve">5 Маркер </w:t>
            </w:r>
            <w:r w:rsidRPr="00D72093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7" w:history="1">
            <w:r w:rsidRPr="00D72093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8" w:history="1">
            <w:r w:rsidRPr="00D72093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099" w:history="1">
            <w:r w:rsidRPr="00D72093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0" w:history="1">
            <w:r w:rsidRPr="00D72093">
              <w:rPr>
                <w:rStyle w:val="a5"/>
                <w:noProof/>
              </w:rPr>
              <w:t>6.3 Макет активного марк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1" w:history="1">
            <w:r w:rsidRPr="00D72093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2" w:history="1">
            <w:r w:rsidRPr="00D72093">
              <w:rPr>
                <w:rStyle w:val="a5"/>
                <w:noProof/>
              </w:rPr>
              <w:t>8 Выбор конфигурации маркеров на объект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3" w:history="1">
            <w:r w:rsidRPr="00D72093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4" w:history="1">
            <w:r w:rsidRPr="00D72093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2435" w:rsidRDefault="00E0243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86105" w:history="1">
            <w:r w:rsidRPr="00D72093">
              <w:rPr>
                <w:rStyle w:val="a5"/>
                <w:noProof/>
              </w:rPr>
              <w:t>Приложение А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86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2597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586089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586090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 xml:space="preserve"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</w:t>
      </w:r>
      <w:proofErr w:type="spellStart"/>
      <w:r w:rsidR="00C014D9">
        <w:t>видеоконтакта</w:t>
      </w:r>
      <w:proofErr w:type="spellEnd"/>
      <w:r w:rsidR="00C014D9">
        <w:t xml:space="preserve">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586091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F2597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586092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 xml:space="preserve">мм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и 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3E2E69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138.7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F2597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586093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>содержит в себе предопределённый словарь</w:t>
      </w:r>
      <w:r w:rsidR="00CB7BA1">
        <w:t xml:space="preserve"> 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586094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3E2E6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6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3E2E6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3E2E69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F2597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6F2597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 \* MERGEFORMAT </w:instrText>
      </w:r>
      <w:r w:rsidR="003A6654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proofErr w:type="spellStart"/>
      <w:r w:rsidR="003A6654">
        <w:rPr>
          <w:rFonts w:cs="Times New Roman"/>
          <w:lang w:val="en-US"/>
        </w:rPr>
        <w:t>xs</w:t>
      </w:r>
      <w:proofErr w:type="spellEnd"/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 xml:space="preserve">». Поскольку наибольший маркер </w:t>
      </w:r>
      <w:r w:rsidR="00591622">
        <w:rPr>
          <w:rFonts w:cs="Times New Roman"/>
        </w:rPr>
        <w:t>размера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m</w:t>
      </w:r>
      <w:r w:rsidR="003A6654">
        <w:rPr>
          <w:rFonts w:cs="Times New Roman"/>
        </w:rPr>
        <w:t>»</w:t>
      </w:r>
      <w:r w:rsidR="0024577B" w:rsidRPr="007411B7">
        <w:rPr>
          <w:rFonts w:cs="Times New Roman"/>
        </w:rPr>
        <w:t xml:space="preserve">,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 \* MERGEFORMAT </w:instrText>
      </w:r>
      <w:r w:rsidR="0024577B">
        <w:rPr>
          <w:rFonts w:cs="Times New Roman"/>
        </w:rPr>
      </w:r>
      <w:r w:rsidR="0024577B">
        <w:rPr>
          <w:rFonts w:cs="Times New Roman"/>
        </w:rP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3E2E69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29" type="#_x0000_t75" style="width:305.25pt;height:170.2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F2597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</w:t>
      </w:r>
      <w:r w:rsidR="00717A7B">
        <w:rPr>
          <w:rFonts w:cs="Times New Roman"/>
          <w:szCs w:val="28"/>
        </w:rPr>
        <w:t>значения</w:t>
      </w:r>
      <w:r w:rsidR="008F17DE">
        <w:rPr>
          <w:rFonts w:cs="Times New Roman"/>
          <w:szCs w:val="28"/>
        </w:rPr>
        <w:t xml:space="preserve">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 xml:space="preserve">я возникает эффект </w:t>
      </w:r>
      <w:proofErr w:type="spellStart"/>
      <w:r w:rsidR="0008192A">
        <w:rPr>
          <w:rFonts w:cs="Times New Roman"/>
          <w:szCs w:val="28"/>
        </w:rPr>
        <w:t>пикселизации</w:t>
      </w:r>
      <w:proofErr w:type="spellEnd"/>
      <w:r w:rsidR="0008192A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мер данного эффекта показан на рисунках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6F2597" w:rsidRPr="006F2597">
        <w:rPr>
          <w:vanish/>
        </w:rPr>
        <w:t xml:space="preserve">Рисунок </w:t>
      </w:r>
      <w:proofErr w:type="gramStart"/>
      <w:r w:rsidR="006F2597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BE48EE">
        <w:rPr>
          <w:rFonts w:cs="Times New Roman"/>
          <w:szCs w:val="28"/>
        </w:rPr>
        <w:t xml:space="preserve"> </w:t>
      </w:r>
      <w:r w:rsidR="00BE48EE">
        <w:rPr>
          <w:rFonts w:cs="Times New Roman"/>
          <w:szCs w:val="28"/>
        </w:rPr>
        <w:sym w:font="Symbol" w:char="F02D"/>
      </w:r>
      <w:r w:rsidR="00774BC7">
        <w:rPr>
          <w:rFonts w:cs="Times New Roman"/>
          <w:szCs w:val="28"/>
        </w:rPr>
        <w:t xml:space="preserve"> изображения</w:t>
      </w:r>
      <w:proofErr w:type="gramEnd"/>
      <w:r w:rsidR="00774BC7">
        <w:rPr>
          <w:rFonts w:cs="Times New Roman"/>
          <w:szCs w:val="28"/>
        </w:rPr>
        <w:t xml:space="preserve">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proofErr w:type="spellStart"/>
      <w:r w:rsidR="00774BC7">
        <w:rPr>
          <w:rFonts w:cs="Times New Roman"/>
          <w:lang w:val="en-US"/>
        </w:rPr>
        <w:t>xs</w:t>
      </w:r>
      <w:proofErr w:type="spellEnd"/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3E2E69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7.5pt;height:188.2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F2597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 xml:space="preserve">Они равны 33 х 33 пикселя и </w:t>
      </w:r>
      <w:r w:rsidR="00F57B5A">
        <w:rPr>
          <w:rFonts w:cs="Times New Roman"/>
          <w:szCs w:val="28"/>
        </w:rPr>
        <w:t>40 х 40 пикселей соответственно, при этом размеры одного элементарного квадрата составляют приблизительно 5 пикселей в обоих случаях. Эта информац</w:t>
      </w:r>
      <w:r w:rsidR="002470A0">
        <w:rPr>
          <w:rFonts w:cs="Times New Roman"/>
          <w:szCs w:val="28"/>
        </w:rPr>
        <w:t>ия понадобится нам в дальнейшем при выборе объектива видеокамеры.</w:t>
      </w:r>
    </w:p>
    <w:p w:rsidR="009A5A0F" w:rsidRDefault="003E2E69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1" type="#_x0000_t75" style="width:301.5pt;height:174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F2597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2" type="#_x0000_t75" style="width:53.25pt;height:39pt" o:ole="">
                  <v:imagedata r:id="rId17" o:title=""/>
                </v:shape>
                <o:OLEObject Type="Embed" ProgID="Equation.DSMT4" ShapeID="_x0000_i1032" DrawAspect="Content" ObjectID="_1639201039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 w:rsidR="00E1393A">
        <w:t>размер</w:t>
      </w:r>
      <w:proofErr w:type="gramEnd"/>
      <w:r w:rsidR="00E1393A">
        <w:t xml:space="preserve">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lastRenderedPageBreak/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proofErr w:type="spellStart"/>
      <w:r w:rsidR="00BB0BE9">
        <w:rPr>
          <w:rFonts w:cs="Times New Roman"/>
          <w:szCs w:val="28"/>
          <w:lang w:val="en-US"/>
        </w:rPr>
        <w:t>xs</w:t>
      </w:r>
      <w:proofErr w:type="spellEnd"/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3" type="#_x0000_t75" style="width:96.75pt;height:87pt" o:ole="">
            <v:imagedata r:id="rId19" o:title=""/>
          </v:shape>
          <o:OLEObject Type="Embed" ProgID="Equation.DSMT4" ShapeID="_x0000_i1033" DrawAspect="Content" ObjectID="_1639201040" r:id="rId20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4" type="#_x0000_t75" style="width:103.5pt;height:47.25pt" o:ole="">
            <v:imagedata r:id="rId21" o:title=""/>
          </v:shape>
          <o:OLEObject Type="Embed" ProgID="Equation.DSMT4" ShapeID="_x0000_i1034" DrawAspect="Content" ObjectID="_1639201041" r:id="rId22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5" type="#_x0000_t75" style="width:91.5pt;height:22.5pt" o:ole="">
            <v:imagedata r:id="rId23" o:title=""/>
          </v:shape>
          <o:OLEObject Type="Embed" ProgID="Equation.DSMT4" ShapeID="_x0000_i1035" DrawAspect="Content" ObjectID="_1639201042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6" type="#_x0000_t75" style="width:262.5pt;height:40.5pt" o:ole="">
            <v:imagedata r:id="rId25" o:title=""/>
          </v:shape>
          <o:OLEObject Type="Embed" ProgID="Equation.DSMT4" ShapeID="_x0000_i1036" DrawAspect="Content" ObjectID="_1639201043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586095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475464" w:rsidP="00C5787B">
      <w:pPr>
        <w:jc w:val="center"/>
      </w:pPr>
      <w:r>
        <w:rPr>
          <w:lang w:val="en-US"/>
        </w:rPr>
        <w:pict>
          <v:shape id="_x0000_i1037" type="#_x0000_t75" style="width:281.25pt;height:252.75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6F2597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6F2597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586096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3E2E69" w:rsidP="0089744F">
      <w:pPr>
        <w:jc w:val="center"/>
      </w:pPr>
      <w:r>
        <w:pict>
          <v:shape id="_x0000_i1038" type="#_x0000_t75" style="width:141.75pt;height:139.5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6F2597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475464">
        <w:trPr>
          <w:jc w:val="center"/>
        </w:trPr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475464">
        <w:trPr>
          <w:jc w:val="center"/>
        </w:trPr>
        <w:tc>
          <w:tcPr>
            <w:tcW w:w="3115" w:type="dxa"/>
            <w:vMerge/>
          </w:tcPr>
          <w:p w:rsidR="006F7BE6" w:rsidRDefault="006F7BE6" w:rsidP="00475464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475464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47546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9" type="#_x0000_t75" style="width:96.75pt;height:87pt" o:ole="">
            <v:imagedata r:id="rId36" o:title=""/>
          </v:shape>
          <o:OLEObject Type="Embed" ProgID="Equation.DSMT4" ShapeID="_x0000_i1039" DrawAspect="Content" ObjectID="_1639201044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0" type="#_x0000_t75" style="width:77.25pt;height:47.25pt" o:ole="">
            <v:imagedata r:id="rId38" o:title=""/>
          </v:shape>
          <o:OLEObject Type="Embed" ProgID="Equation.DSMT4" ShapeID="_x0000_i1040" DrawAspect="Content" ObjectID="_1639201045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1" type="#_x0000_t75" style="width:91.5pt;height:22.5pt" o:ole="">
            <v:imagedata r:id="rId40" o:title=""/>
          </v:shape>
          <o:OLEObject Type="Embed" ProgID="Equation.DSMT4" ShapeID="_x0000_i1041" DrawAspect="Content" ObjectID="_1639201046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2" type="#_x0000_t75" style="width:249pt;height:40.5pt" o:ole="">
            <v:imagedata r:id="rId42" o:title=""/>
          </v:shape>
          <o:OLEObject Type="Embed" ProgID="Equation.DSMT4" ShapeID="_x0000_i1042" DrawAspect="Content" ObjectID="_1639201047" r:id="rId43"/>
        </w:object>
      </w:r>
      <w:r w:rsidR="003B353B">
        <w:t>.</w:t>
      </w:r>
    </w:p>
    <w:p w:rsidR="005478E1" w:rsidRPr="00F6511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>, данный тип маркеров требует меньших размеров, для обнар</w:t>
      </w:r>
      <w:r w:rsidR="00717A7B">
        <w:t>ужения на той же дистанции. Это</w:t>
      </w:r>
      <w:r>
        <w:t xml:space="preserve"> </w:t>
      </w:r>
      <w:r w:rsidR="006F760A">
        <w:t xml:space="preserve">связано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>Однако количество уникальн</w:t>
      </w:r>
      <w:r w:rsidR="00F6511A">
        <w:t>ых маркеров значительно меньше, к тому же, так как СС</w:t>
      </w:r>
      <w:r w:rsidR="00F6511A">
        <w:rPr>
          <w:lang w:val="en-US"/>
        </w:rPr>
        <w:t>Tag</w:t>
      </w:r>
      <w:r w:rsidR="00F6511A" w:rsidRPr="00F6511A">
        <w:t xml:space="preserve"> </w:t>
      </w:r>
      <w:r w:rsidR="00F6511A">
        <w:t xml:space="preserve">является симметричной фигурой, у АНПА не будет возможности определить собственное угловое </w:t>
      </w:r>
      <w:r w:rsidR="00717A7B">
        <w:t>положение</w:t>
      </w:r>
      <w:r w:rsidR="00F6511A">
        <w:t xml:space="preserve"> в пространстве по видеосистеме.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586097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</w:t>
      </w:r>
      <w:r w:rsidR="004656FA">
        <w:rPr>
          <w:rFonts w:cs="Times New Roman"/>
          <w:szCs w:val="28"/>
        </w:rPr>
        <w:t>отправляет</w:t>
      </w:r>
      <w:r w:rsidR="00192D2C">
        <w:rPr>
          <w:rFonts w:cs="Times New Roman"/>
          <w:szCs w:val="28"/>
        </w:rPr>
        <w:t xml:space="preserve">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586098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F2597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586099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3E2E69" w:rsidP="002A6DF1">
      <w:pPr>
        <w:jc w:val="center"/>
      </w:pPr>
      <w:r>
        <w:lastRenderedPageBreak/>
        <w:pict>
          <v:shape id="_x0000_i1043" type="#_x0000_t75" style="width:279pt;height:260.2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2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586100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r w:rsidR="00135472">
        <w:t>а</w:t>
      </w:r>
      <w:bookmarkEnd w:id="29"/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 xml:space="preserve">, показанный на </w:t>
      </w:r>
      <w:proofErr w:type="gramStart"/>
      <w:r w:rsidR="00BE500C">
        <w:t>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3</w:t>
      </w:r>
      <w:proofErr w:type="gramEnd"/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3</w:t>
      </w:r>
      <w:r w:rsidR="004F645F">
        <w:rPr>
          <w:noProof/>
        </w:rPr>
        <w:fldChar w:fldCharType="end"/>
      </w:r>
      <w:bookmarkEnd w:id="30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 \* MERGEFORMAT </w:instrText>
      </w:r>
      <w:r w:rsidR="009E1814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3E2E69" w:rsidP="00C47005">
      <w:pPr>
        <w:jc w:val="center"/>
      </w:pPr>
      <w:r>
        <w:pict>
          <v:shape id="_x0000_i1044" type="#_x0000_t75" style="width:177pt;height:183.75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1" w:name="_Ref28447798"/>
      <w:r>
        <w:t xml:space="preserve">Рисунок </w:t>
      </w:r>
      <w:r w:rsidR="00752D1E">
        <w:rPr>
          <w:noProof/>
        </w:rPr>
        <w:fldChar w:fldCharType="begin"/>
      </w:r>
      <w:r w:rsidR="00752D1E">
        <w:rPr>
          <w:noProof/>
        </w:rPr>
        <w:instrText xml:space="preserve"> SEQ Рисунок \* ARABIC </w:instrText>
      </w:r>
      <w:r w:rsidR="00752D1E">
        <w:rPr>
          <w:noProof/>
        </w:rPr>
        <w:fldChar w:fldCharType="separate"/>
      </w:r>
      <w:r w:rsidR="006F2597">
        <w:rPr>
          <w:noProof/>
        </w:rPr>
        <w:t>14</w:t>
      </w:r>
      <w:r w:rsidR="00752D1E">
        <w:rPr>
          <w:noProof/>
        </w:rPr>
        <w:fldChar w:fldCharType="end"/>
      </w:r>
      <w:bookmarkEnd w:id="31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</w:t>
      </w:r>
      <w:r w:rsidR="00AE6BD2">
        <w:t>рисунке</w:t>
      </w:r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2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5</w:t>
      </w:r>
      <w:r w:rsidR="004F645F">
        <w:rPr>
          <w:noProof/>
        </w:rPr>
        <w:fldChar w:fldCharType="end"/>
      </w:r>
      <w:bookmarkEnd w:id="32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>лагается использовать камеру с управляемой диафрагмой для регулировки светового потока, попадающего на матрицу, программным п</w:t>
      </w:r>
      <w:r w:rsidR="00A13459">
        <w:t>утём в режиме реального времени, чтобы избавиться от эффекта засвечивания.</w:t>
      </w:r>
      <w:r>
        <w:t xml:space="preserve"> </w:t>
      </w:r>
      <w:r w:rsidR="00E46CB4">
        <w:t xml:space="preserve">Помимо прочего, </w:t>
      </w:r>
      <w:r w:rsidR="00B81A75">
        <w:t>рекомендуется разнести диоды на большее расстояние</w:t>
      </w:r>
      <w:r w:rsidR="00E46CB4">
        <w:t>.</w:t>
      </w:r>
    </w:p>
    <w:p w:rsidR="00D21E44" w:rsidRDefault="003E2E69" w:rsidP="00D21E44">
      <w:pPr>
        <w:jc w:val="center"/>
      </w:pPr>
      <w:r>
        <w:pict>
          <v:shape id="_x0000_i1045" type="#_x0000_t75" style="width:202.5pt;height:151.5pt">
            <v:imagedata r:id="rId54" o:title="active2" cropbottom="14383f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3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6</w:t>
      </w:r>
      <w:r w:rsidR="004F645F">
        <w:rPr>
          <w:noProof/>
        </w:rPr>
        <w:fldChar w:fldCharType="end"/>
      </w:r>
      <w:bookmarkEnd w:id="33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4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proofErr w:type="gramStart"/>
      <w:r w:rsidR="006F2597">
        <w:rPr>
          <w:noProof/>
        </w:rPr>
        <w:t>4</w:t>
      </w:r>
      <w:r w:rsidR="000B17B5">
        <w:rPr>
          <w:noProof/>
        </w:rPr>
        <w:fldChar w:fldCharType="end"/>
      </w:r>
      <w:bookmarkEnd w:id="34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A13459" w:rsidRDefault="004D0DD4" w:rsidP="008C020B">
      <w:pPr>
        <w:ind w:firstLine="709"/>
      </w:pPr>
      <w:r>
        <w:lastRenderedPageBreak/>
        <w:t>Отметим, что использование активного маркера наклады</w:t>
      </w:r>
      <w:r w:rsidR="006C5DE9">
        <w:t>вает некоторые условия на выбор</w:t>
      </w:r>
      <w:r>
        <w:t xml:space="preserve"> объектива</w:t>
      </w:r>
      <w:r w:rsidR="006C5DE9">
        <w:t xml:space="preserve"> ВК</w:t>
      </w:r>
      <w:r>
        <w:t xml:space="preserve">. Как было сказано выше, </w:t>
      </w:r>
      <w:r w:rsidR="006C5DE9">
        <w:t>камера</w:t>
      </w:r>
      <w:r>
        <w:t xml:space="preserve">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</w:t>
      </w:r>
      <w:r w:rsidR="006C5DE9">
        <w:t>.</w:t>
      </w:r>
    </w:p>
    <w:p w:rsidR="006C5DE9" w:rsidRDefault="006C5DE9" w:rsidP="008C020B">
      <w:pPr>
        <w:ind w:firstLine="709"/>
      </w:pPr>
      <w:r>
        <w:t xml:space="preserve">Данный тип маркеров показал хорошие результаты детектирования при условии регулировки яркости СИД или светового потока. Однако текущее расположение диодов делает </w:t>
      </w:r>
      <w:r w:rsidR="00685D64">
        <w:t>маркер</w:t>
      </w:r>
      <w:r>
        <w:t xml:space="preserve"> симметричным и не позволит АНПА определить угловое положение.</w:t>
      </w:r>
    </w:p>
    <w:p w:rsidR="009535A8" w:rsidRDefault="009535A8" w:rsidP="008C020B">
      <w:pPr>
        <w:ind w:firstLine="709"/>
      </w:pPr>
      <w:r>
        <w:br w:type="page"/>
      </w:r>
    </w:p>
    <w:p w:rsidR="00061D51" w:rsidRDefault="004B2411" w:rsidP="00061D51">
      <w:pPr>
        <w:pStyle w:val="1"/>
      </w:pPr>
      <w:bookmarkStart w:id="35" w:name="_Toc28586101"/>
      <w:r>
        <w:lastRenderedPageBreak/>
        <w:t>7</w:t>
      </w:r>
      <w:r w:rsidR="00061D51">
        <w:t xml:space="preserve"> Выбор камеры</w:t>
      </w:r>
      <w:bookmarkEnd w:id="35"/>
    </w:p>
    <w:p w:rsidR="00423D18" w:rsidRPr="00423D18" w:rsidRDefault="00423D18" w:rsidP="00423D18"/>
    <w:p w:rsidR="000E2F8D" w:rsidRDefault="00125454" w:rsidP="00423D18">
      <w:pPr>
        <w:ind w:firstLine="709"/>
      </w:pPr>
      <w:r>
        <w:t xml:space="preserve">В современных АНПА </w:t>
      </w:r>
      <w:r w:rsidR="00975B91">
        <w:t>предпочтительнее использовать</w:t>
      </w:r>
      <w:r>
        <w:t xml:space="preserve"> цифровые видеокамеры</w:t>
      </w:r>
      <w:r w:rsidR="00975B91">
        <w:t xml:space="preserve"> вместо аналоговых. Цифровые камеры способны обеспечить высокое качество карти</w:t>
      </w:r>
      <w:r w:rsidR="00F76738">
        <w:t>нки и лучшую помехозащищённость,</w:t>
      </w:r>
      <w:r w:rsidR="008B3415">
        <w:t xml:space="preserve"> информацию, представленную в двоичном коде проще передавать и хранить,</w:t>
      </w:r>
      <w:r w:rsidR="00F76738">
        <w:t xml:space="preserve"> </w:t>
      </w:r>
      <w:r w:rsidR="008B3415">
        <w:t>подобное</w:t>
      </w:r>
      <w:r w:rsidR="00F76738">
        <w:t xml:space="preserve"> устройство представляет собой законченный модуль, который легко встроить в имеющуюся цифровую систему управления.</w:t>
      </w:r>
      <w:r w:rsidR="00975B91">
        <w:t xml:space="preserve"> Однако</w:t>
      </w:r>
      <w:r w:rsidR="00F76738">
        <w:t xml:space="preserve"> в подводной робототехнике</w:t>
      </w:r>
      <w:r w:rsidR="00975B91">
        <w:t xml:space="preserve"> их использование</w:t>
      </w:r>
      <w:r w:rsidR="00146C41">
        <w:t xml:space="preserve"> в системе управления в качестве датчика обратной связи</w:t>
      </w:r>
      <w:r w:rsidR="00975B91">
        <w:t xml:space="preserve"> сопряжено с некоторыми сложностями, связанными с </w:t>
      </w:r>
      <w:r w:rsidR="00AA32A6">
        <w:t xml:space="preserve">возникающими задержками </w:t>
      </w:r>
      <w:r w:rsidR="00AE6BD2">
        <w:t>при организации</w:t>
      </w:r>
      <w:r w:rsidR="00975B91">
        <w:t xml:space="preserve"> сетевого взаимодействия.  </w:t>
      </w:r>
      <w:r>
        <w:t xml:space="preserve"> Для оценки применимости </w:t>
      </w:r>
      <w:r>
        <w:rPr>
          <w:lang w:val="en-US"/>
        </w:rPr>
        <w:t>IP</w:t>
      </w:r>
      <w:r w:rsidRPr="00125454">
        <w:t>-</w:t>
      </w:r>
      <w:r>
        <w:t>камеры проведено</w:t>
      </w:r>
      <w:r w:rsidR="00FA2CDA">
        <w:t xml:space="preserve"> измерение задержек сигнала и величин потоков при передаче данных по протоколу </w:t>
      </w:r>
      <w:r w:rsidR="00FA2CDA">
        <w:rPr>
          <w:lang w:val="en-US"/>
        </w:rPr>
        <w:t>RTSP</w:t>
      </w:r>
      <w:r w:rsidR="00FA2CDA" w:rsidRPr="00125454">
        <w:t>.</w:t>
      </w:r>
    </w:p>
    <w:p w:rsidR="00361269" w:rsidRDefault="0072246F" w:rsidP="0072246F">
      <w:pPr>
        <w:ind w:firstLine="709"/>
      </w:pPr>
      <w:r>
        <w:t>Объектом исследования являлась сетевая телевизионная камера</w:t>
      </w:r>
      <w:r w:rsidRPr="0072246F">
        <w:t xml:space="preserve"> </w:t>
      </w:r>
      <w:r w:rsidR="00AE6BD2">
        <w:t>наружного</w:t>
      </w:r>
      <w:r>
        <w:t xml:space="preserve"> видеонаблюдения </w:t>
      </w:r>
      <w:r>
        <w:rPr>
          <w:lang w:val="en-US"/>
        </w:rPr>
        <w:t>VEC</w:t>
      </w:r>
      <w:r w:rsidRPr="0072246F">
        <w:t>-255-</w:t>
      </w:r>
      <w:r>
        <w:rPr>
          <w:lang w:val="en-US"/>
        </w:rPr>
        <w:t>IP</w:t>
      </w:r>
      <w:r>
        <w:t>.</w:t>
      </w:r>
      <w:r w:rsidR="00361269">
        <w:t xml:space="preserve"> Её технические характеристики приведены в таблице </w:t>
      </w:r>
      <w:r w:rsidR="002F6EB2">
        <w:fldChar w:fldCharType="begin"/>
      </w:r>
      <w:r w:rsidR="002F6EB2">
        <w:instrText xml:space="preserve"> REF _Ref28526159 \h </w:instrText>
      </w:r>
      <w:r w:rsidR="000D183F">
        <w:instrText xml:space="preserve"> \* MERGEFORMAT </w:instrText>
      </w:r>
      <w:r w:rsidR="002F6EB2"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5</w:t>
      </w:r>
      <w:r w:rsidR="002F6EB2">
        <w:fldChar w:fldCharType="end"/>
      </w:r>
      <w:r w:rsidR="00361269">
        <w:t>.</w:t>
      </w:r>
    </w:p>
    <w:p w:rsidR="00982818" w:rsidRDefault="00982818" w:rsidP="00982818">
      <w:pPr>
        <w:pStyle w:val="a6"/>
        <w:jc w:val="left"/>
      </w:pPr>
      <w:bookmarkStart w:id="36" w:name="_Ref28526159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F2597">
        <w:rPr>
          <w:noProof/>
        </w:rPr>
        <w:t>5</w:t>
      </w:r>
      <w:r>
        <w:fldChar w:fldCharType="end"/>
      </w:r>
      <w:bookmarkEnd w:id="36"/>
      <w:r>
        <w:t xml:space="preserve"> </w:t>
      </w:r>
      <w:r w:rsidR="00EA536D">
        <w:t>–</w:t>
      </w:r>
      <w:r>
        <w:t xml:space="preserve"> </w:t>
      </w:r>
      <w:r w:rsidR="00EA536D">
        <w:t xml:space="preserve">Характеристики камеры </w:t>
      </w:r>
      <w:r w:rsidR="00EA536D">
        <w:rPr>
          <w:lang w:val="en-US"/>
        </w:rPr>
        <w:t>VEC</w:t>
      </w:r>
      <w:r w:rsidR="00EA536D" w:rsidRPr="0072246F">
        <w:t>-255-</w:t>
      </w:r>
      <w:r w:rsidR="00EA536D">
        <w:rPr>
          <w:lang w:val="en-US"/>
        </w:rPr>
        <w:t>I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33CF" w:rsidTr="009C33CF">
        <w:tc>
          <w:tcPr>
            <w:tcW w:w="4672" w:type="dxa"/>
          </w:tcPr>
          <w:p w:rsidR="009C33CF" w:rsidRDefault="009C33CF" w:rsidP="0072246F">
            <w:r>
              <w:t>Параметр</w:t>
            </w:r>
          </w:p>
        </w:tc>
        <w:tc>
          <w:tcPr>
            <w:tcW w:w="4673" w:type="dxa"/>
          </w:tcPr>
          <w:p w:rsidR="009C33CF" w:rsidRDefault="009C33CF" w:rsidP="0072246F">
            <w:r>
              <w:t>Значение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>
              <w:t>Интерфейс</w:t>
            </w:r>
          </w:p>
        </w:tc>
        <w:tc>
          <w:tcPr>
            <w:tcW w:w="4673" w:type="dxa"/>
          </w:tcPr>
          <w:p w:rsidR="009C33CF" w:rsidRDefault="009C33CF" w:rsidP="0072246F">
            <w:r w:rsidRPr="009C33CF">
              <w:t xml:space="preserve">100 </w:t>
            </w:r>
            <w:proofErr w:type="spellStart"/>
            <w:r w:rsidRPr="009C33CF">
              <w:t>Base</w:t>
            </w:r>
            <w:proofErr w:type="spellEnd"/>
            <w:r w:rsidRPr="009C33CF">
              <w:t>-TX</w:t>
            </w:r>
          </w:p>
        </w:tc>
      </w:tr>
      <w:tr w:rsidR="00206B50" w:rsidTr="009C33CF">
        <w:tc>
          <w:tcPr>
            <w:tcW w:w="4672" w:type="dxa"/>
          </w:tcPr>
          <w:p w:rsidR="00206B50" w:rsidRDefault="00206B50" w:rsidP="0072246F">
            <w:r w:rsidRPr="00206B50">
              <w:t>Максимальное выходное разрешение</w:t>
            </w:r>
          </w:p>
        </w:tc>
        <w:tc>
          <w:tcPr>
            <w:tcW w:w="4673" w:type="dxa"/>
          </w:tcPr>
          <w:p w:rsidR="00206B50" w:rsidRPr="009C33CF" w:rsidRDefault="00206B50" w:rsidP="0072246F">
            <w:r w:rsidRPr="00206B50">
              <w:t>2Мпикс (1600H Х 1200V)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 w:rsidRPr="009C33CF">
              <w:t>Видеокодеки</w:t>
            </w:r>
          </w:p>
        </w:tc>
        <w:tc>
          <w:tcPr>
            <w:tcW w:w="4673" w:type="dxa"/>
          </w:tcPr>
          <w:p w:rsidR="009C33CF" w:rsidRDefault="009C33CF" w:rsidP="009C33CF">
            <w:r>
              <w:t>MJPEG, MPEG4, H.264</w:t>
            </w:r>
          </w:p>
        </w:tc>
      </w:tr>
      <w:tr w:rsidR="00BA14FD" w:rsidTr="009C33CF">
        <w:tc>
          <w:tcPr>
            <w:tcW w:w="4672" w:type="dxa"/>
          </w:tcPr>
          <w:p w:rsidR="00BA14FD" w:rsidRPr="009C33CF" w:rsidRDefault="00BA14FD" w:rsidP="0072246F">
            <w:r w:rsidRPr="00BA14FD">
              <w:t>Протоколы</w:t>
            </w:r>
          </w:p>
        </w:tc>
        <w:tc>
          <w:tcPr>
            <w:tcW w:w="4673" w:type="dxa"/>
          </w:tcPr>
          <w:p w:rsidR="00BA14FD" w:rsidRDefault="00BA14FD" w:rsidP="009C33CF">
            <w:r w:rsidRPr="00BA14FD">
              <w:t xml:space="preserve">HTTP, TCP, UDP, RTSP, SMTP, FTP, SNTP, DHCP, ARP, </w:t>
            </w:r>
            <w:proofErr w:type="spellStart"/>
            <w:r w:rsidRPr="00BA14FD">
              <w:t>UPnP</w:t>
            </w:r>
            <w:proofErr w:type="spellEnd"/>
          </w:p>
        </w:tc>
      </w:tr>
    </w:tbl>
    <w:p w:rsidR="00361269" w:rsidRDefault="00361269" w:rsidP="0072246F">
      <w:pPr>
        <w:ind w:firstLine="709"/>
      </w:pPr>
    </w:p>
    <w:p w:rsidR="0072246F" w:rsidRPr="00EA7D61" w:rsidRDefault="0072246F" w:rsidP="0072246F">
      <w:pPr>
        <w:ind w:firstLine="709"/>
      </w:pPr>
      <w:r>
        <w:t xml:space="preserve"> На рисунке 17 показан процесс</w:t>
      </w:r>
      <w:r w:rsidR="0014052E">
        <w:t xml:space="preserve"> измерения задержек сигнала, изображение слева соответствует статической картинке, а справа – динамической. </w:t>
      </w:r>
      <w:r w:rsidR="00EA7D61">
        <w:t xml:space="preserve">В процессе эксперимента на экран компьютера выводился секундомер, затем камера направлялась на экран. Видео с камеры непрерывно </w:t>
      </w:r>
      <w:r w:rsidR="00EA7D61">
        <w:lastRenderedPageBreak/>
        <w:t xml:space="preserve">транслировалось в проигрыватель, </w:t>
      </w:r>
      <w:r w:rsidR="00AE6BD2">
        <w:t>выступающий</w:t>
      </w:r>
      <w:r w:rsidR="00EA7D61">
        <w:t xml:space="preserve"> в качестве </w:t>
      </w:r>
      <w:r w:rsidR="00EA7D61">
        <w:rPr>
          <w:lang w:val="en-US"/>
        </w:rPr>
        <w:t>RTSP</w:t>
      </w:r>
      <w:r w:rsidR="00EA7D61" w:rsidRPr="00EA7D61">
        <w:t>-</w:t>
      </w:r>
      <w:r w:rsidR="00EA7D61">
        <w:t xml:space="preserve">сервера, затем делался снимок экрана. Разница показаний секундомеров представляла собой задержку передачи данных и находилась в диапазоне от 170 до 300 </w:t>
      </w:r>
      <w:proofErr w:type="spellStart"/>
      <w:r w:rsidR="00EA7D61">
        <w:t>мс</w:t>
      </w:r>
      <w:proofErr w:type="spellEnd"/>
      <w:r w:rsidR="00EA7D61"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3"/>
      </w:tblGrid>
      <w:tr w:rsidR="00167B83" w:rsidTr="00167B83">
        <w:tc>
          <w:tcPr>
            <w:tcW w:w="4672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9DC0289" wp14:editId="585A0AD3">
                  <wp:extent cx="2933700" cy="1651899"/>
                  <wp:effectExtent l="0" t="0" r="0" b="5715"/>
                  <wp:docPr id="2" name="Рисунок 2" descr="C:\Users\niism_2\AppData\Local\Microsoft\Windows\INetCache\Content.Wor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niism_2\AppData\Local\Microsoft\Windows\INetCache\Content.Wor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5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F3C9810" wp14:editId="62A26BE3">
                  <wp:extent cx="2940961" cy="1647825"/>
                  <wp:effectExtent l="0" t="0" r="0" b="0"/>
                  <wp:docPr id="1" name="Рисунок 1" descr="C:\Users\niism_2\AppData\Local\Microsoft\Windows\INetCache\Content.Wor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niism_2\AppData\Local\Microsoft\Windows\INetCache\Content.Wor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213" cy="1650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7B83" w:rsidRDefault="00167B83" w:rsidP="00167B83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6F2597">
        <w:rPr>
          <w:noProof/>
        </w:rPr>
        <w:t>17</w:t>
      </w:r>
      <w:r>
        <w:fldChar w:fldCharType="end"/>
      </w:r>
      <w:r>
        <w:t xml:space="preserve"> </w:t>
      </w:r>
      <w:r w:rsidR="00B71BAD">
        <w:t>–</w:t>
      </w:r>
      <w:r>
        <w:t xml:space="preserve"> </w:t>
      </w:r>
      <w:r w:rsidR="00B71BAD">
        <w:t>Иллюстрация процесса измерения задержек сигнала</w:t>
      </w:r>
    </w:p>
    <w:p w:rsidR="00167B83" w:rsidRPr="000B1EAA" w:rsidRDefault="00273A40" w:rsidP="00423D18">
      <w:pPr>
        <w:ind w:firstLine="709"/>
      </w:pPr>
      <w:r>
        <w:t>Величина потока</w:t>
      </w:r>
      <w:r w:rsidR="000B3FFE" w:rsidRPr="000B3FFE">
        <w:t xml:space="preserve"> </w:t>
      </w:r>
      <w:r w:rsidR="000B3FFE">
        <w:t>в основном</w:t>
      </w:r>
      <w:r>
        <w:t xml:space="preserve"> зависит от разрешения камеры (1080р), выбранного кодека (</w:t>
      </w:r>
      <w:r>
        <w:rPr>
          <w:lang w:val="en-US"/>
        </w:rPr>
        <w:t>H</w:t>
      </w:r>
      <w:r w:rsidR="000B1EAA" w:rsidRPr="00941881">
        <w:t>.</w:t>
      </w:r>
      <w:r w:rsidRPr="00273A40">
        <w:t>264</w:t>
      </w:r>
      <w:r>
        <w:t>)</w:t>
      </w:r>
      <w:r w:rsidRPr="008C1F32">
        <w:t xml:space="preserve">, </w:t>
      </w:r>
      <w:r w:rsidR="008C1F32" w:rsidRPr="000B3FFE">
        <w:t xml:space="preserve">количества кадров в секунду </w:t>
      </w:r>
      <w:r w:rsidR="008C1F32" w:rsidRPr="008C1F32">
        <w:t>(30)</w:t>
      </w:r>
      <w:r w:rsidR="000B3FFE" w:rsidRPr="000B3FFE">
        <w:t xml:space="preserve"> </w:t>
      </w:r>
      <w:r w:rsidR="000B3FFE">
        <w:t xml:space="preserve">и параметра </w:t>
      </w:r>
      <w:r w:rsidR="000B3FFE">
        <w:rPr>
          <w:lang w:val="en-US"/>
        </w:rPr>
        <w:t>bitrate</w:t>
      </w:r>
      <w:r w:rsidR="00AB5EC7">
        <w:t xml:space="preserve"> (до 12 000 кбит/с)</w:t>
      </w:r>
      <w:r w:rsidR="000B3FFE" w:rsidRPr="000B3FFE">
        <w:t xml:space="preserve">, </w:t>
      </w:r>
      <w:r w:rsidR="000B3FFE">
        <w:t>обозначающего количество бит, используемых для хранения одной секунды мультимедийной информации.</w:t>
      </w:r>
      <w:r w:rsidR="007F5DE8">
        <w:t xml:space="preserve"> Изменение потока не оказывало ощутимого влияния на величину задержки</w:t>
      </w:r>
      <w:r w:rsidR="003169A3">
        <w:t xml:space="preserve">, величина потока была пропорциональна </w:t>
      </w:r>
      <w:r w:rsidR="00FD58E3">
        <w:t xml:space="preserve">параметру </w:t>
      </w:r>
      <w:r w:rsidR="00FD58E3">
        <w:rPr>
          <w:lang w:val="en-US"/>
        </w:rPr>
        <w:t>bitrate</w:t>
      </w:r>
      <w:r w:rsidR="00FD58E3" w:rsidRPr="000B1EAA">
        <w:t>.</w:t>
      </w:r>
      <w:r w:rsidR="00811BC5">
        <w:t xml:space="preserve"> Таким образом, допустимо использовать цифровую камеру на борту подводного аппарата. Однако, при синтезе системы управления необходимо учитывать возможные задержки сигнала, вызванные использованием сетевого интерфейса.</w:t>
      </w:r>
    </w:p>
    <w:p w:rsidR="00C66039" w:rsidRPr="00123F42" w:rsidRDefault="00C66039" w:rsidP="00941881">
      <w:pPr>
        <w:ind w:firstLine="709"/>
      </w:pPr>
      <w:r>
        <w:t xml:space="preserve">Для надёжного обнаружения маркеров выберем камеру </w:t>
      </w:r>
      <w:r w:rsidR="00E75689">
        <w:t xml:space="preserve">UI-5881SE </w:t>
      </w:r>
      <w:proofErr w:type="spellStart"/>
      <w:r w:rsidR="00E75689">
        <w:t>Rev</w:t>
      </w:r>
      <w:proofErr w:type="spellEnd"/>
      <w:r w:rsidR="00E75689">
        <w:t>. </w:t>
      </w:r>
      <w:r w:rsidR="00CD46D8" w:rsidRPr="00CD46D8">
        <w:t>4</w:t>
      </w:r>
      <w:r w:rsidR="005853A1">
        <w:t xml:space="preserve"> </w:t>
      </w:r>
      <w:r>
        <w:t xml:space="preserve">от компании </w:t>
      </w:r>
      <w:r w:rsidR="00CD46D8">
        <w:rPr>
          <w:lang w:val="en-US"/>
        </w:rPr>
        <w:t>IDS</w:t>
      </w:r>
      <w:r w:rsidRPr="00123F42">
        <w:t xml:space="preserve"> [</w:t>
      </w:r>
      <w:r w:rsidR="00CB42FD">
        <w:t>12, 13</w:t>
      </w:r>
      <w:r w:rsidR="005853A1">
        <w:t xml:space="preserve">], показанную на рисунке </w:t>
      </w:r>
      <w:r w:rsidR="005853A1">
        <w:fldChar w:fldCharType="begin"/>
      </w:r>
      <w:r w:rsidR="005853A1">
        <w:instrText xml:space="preserve"> REF _Ref28528417 \h  \* MERGEFORMAT </w:instrText>
      </w:r>
      <w:r w:rsidR="005853A1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8</w:t>
      </w:r>
      <w:r w:rsidR="005853A1">
        <w:fldChar w:fldCharType="end"/>
      </w:r>
      <w:r w:rsidR="005853A1">
        <w:t>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3E2E69" w:rsidP="00C66039">
      <w:pPr>
        <w:jc w:val="center"/>
      </w:pPr>
      <w:r>
        <w:lastRenderedPageBreak/>
        <w:pict>
          <v:shape id="_x0000_i1046" type="#_x0000_t75" style="width:467.25pt;height:178.5pt">
            <v:imagedata r:id="rId57" o:title="cam"/>
          </v:shape>
        </w:pict>
      </w:r>
    </w:p>
    <w:p w:rsidR="00123F42" w:rsidRPr="00C83839" w:rsidRDefault="00123F42" w:rsidP="00123F42">
      <w:pPr>
        <w:pStyle w:val="a6"/>
        <w:jc w:val="center"/>
      </w:pPr>
      <w:bookmarkStart w:id="37" w:name="_Ref2852841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18</w:t>
      </w:r>
      <w:r w:rsidR="004F645F">
        <w:rPr>
          <w:noProof/>
        </w:rPr>
        <w:fldChar w:fldCharType="end"/>
      </w:r>
      <w:bookmarkEnd w:id="37"/>
      <w:r>
        <w:t xml:space="preserve"> – Промышленная камера </w:t>
      </w:r>
      <w:r w:rsidR="001F1925" w:rsidRPr="00CD46D8">
        <w:t>UI-5881SE</w:t>
      </w:r>
    </w:p>
    <w:p w:rsidR="004B19EF" w:rsidRPr="004B19EF" w:rsidRDefault="004B19EF" w:rsidP="00C55DA5">
      <w:pPr>
        <w:pStyle w:val="a6"/>
        <w:jc w:val="left"/>
      </w:pPr>
      <w:bookmarkStart w:id="38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6F2597">
        <w:rPr>
          <w:noProof/>
        </w:rPr>
        <w:t>6</w:t>
      </w:r>
      <w:r w:rsidR="004F645F">
        <w:rPr>
          <w:noProof/>
        </w:rPr>
        <w:fldChar w:fldCharType="end"/>
      </w:r>
      <w:bookmarkEnd w:id="38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1F1925" w:rsidRPr="00CD46D8">
        <w:t>UI-5881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CE7C8E" w:rsidP="00123F42">
            <w:r>
              <w:t>Разрешение (</w:t>
            </w:r>
            <w:r>
              <w:rPr>
                <w:lang w:val="en-US"/>
              </w:rPr>
              <w:t>W</w:t>
            </w:r>
            <w:r>
              <w:t xml:space="preserve"> х H</w:t>
            </w:r>
            <w:r w:rsidR="000E03E6">
              <w:t>)</w:t>
            </w:r>
          </w:p>
        </w:tc>
        <w:tc>
          <w:tcPr>
            <w:tcW w:w="4673" w:type="dxa"/>
          </w:tcPr>
          <w:p w:rsidR="004B19EF" w:rsidRPr="004B19EF" w:rsidRDefault="001B05B5" w:rsidP="00123F42">
            <w:r>
              <w:t>3088 х 2076</w:t>
            </w:r>
            <w:r w:rsidR="000E03E6">
              <w:t xml:space="preserve">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Pr="001B05B5" w:rsidRDefault="001B05B5" w:rsidP="00123F4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1B05B5" w:rsidRPr="004B19EF" w:rsidTr="004B19EF">
        <w:tc>
          <w:tcPr>
            <w:tcW w:w="4672" w:type="dxa"/>
          </w:tcPr>
          <w:p w:rsidR="001B05B5" w:rsidRPr="00B93E7A" w:rsidRDefault="00B93E7A" w:rsidP="00123F42">
            <w:r>
              <w:t>Тип матрицы</w:t>
            </w:r>
          </w:p>
        </w:tc>
        <w:tc>
          <w:tcPr>
            <w:tcW w:w="4673" w:type="dxa"/>
          </w:tcPr>
          <w:p w:rsidR="001B05B5" w:rsidRPr="00B93E7A" w:rsidRDefault="00B93E7A" w:rsidP="003C5BF4">
            <w:pPr>
              <w:tabs>
                <w:tab w:val="center" w:pos="2228"/>
              </w:tabs>
              <w:rPr>
                <w:lang w:val="en-US"/>
              </w:rPr>
            </w:pPr>
            <w:r>
              <w:t>1/1,8</w:t>
            </w:r>
            <w:r>
              <w:rPr>
                <w:lang w:val="en-US"/>
              </w:rPr>
              <w:t>”</w:t>
            </w:r>
            <w:r w:rsidR="003C5BF4">
              <w:rPr>
                <w:lang w:val="en-US"/>
              </w:rPr>
              <w:tab/>
            </w:r>
          </w:p>
        </w:tc>
      </w:tr>
      <w:tr w:rsidR="003C5BF4" w:rsidRPr="004B19EF" w:rsidTr="004B19EF">
        <w:tc>
          <w:tcPr>
            <w:tcW w:w="4672" w:type="dxa"/>
          </w:tcPr>
          <w:p w:rsidR="003C5BF4" w:rsidRDefault="003C5BF4" w:rsidP="00AA02C9">
            <w:r>
              <w:t>Размеры матрицы</w:t>
            </w:r>
          </w:p>
        </w:tc>
        <w:tc>
          <w:tcPr>
            <w:tcW w:w="4673" w:type="dxa"/>
          </w:tcPr>
          <w:p w:rsidR="003C5BF4" w:rsidRDefault="006B5C2F" w:rsidP="003C5BF4">
            <w:pPr>
              <w:tabs>
                <w:tab w:val="center" w:pos="2228"/>
              </w:tabs>
            </w:pPr>
            <w:r>
              <w:t>7,410 х 4,98</w:t>
            </w:r>
            <w:r w:rsidR="00AA02C9">
              <w:t xml:space="preserve"> мм</w:t>
            </w:r>
          </w:p>
        </w:tc>
      </w:tr>
    </w:tbl>
    <w:p w:rsidR="006B3C22" w:rsidRDefault="006B3C22" w:rsidP="009153D9">
      <w:pPr>
        <w:spacing w:after="0"/>
        <w:ind w:firstLine="709"/>
      </w:pPr>
    </w:p>
    <w:p w:rsidR="000B17B5" w:rsidRPr="008B0ED3" w:rsidRDefault="000B17B5" w:rsidP="009153D9">
      <w:pPr>
        <w:spacing w:after="0"/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>,</w:t>
      </w:r>
      <w:r w:rsidR="00E83947">
        <w:t xml:space="preserve"> </w:t>
      </w:r>
      <w:r w:rsidR="00AE6BD2">
        <w:t>позволяющим</w:t>
      </w:r>
      <w:r w:rsidR="00E83947">
        <w:t xml:space="preserve"> передавать большие объёмы данных без сжатия и с минимальной задержкой,</w:t>
      </w:r>
      <w:r w:rsidR="0027353A" w:rsidRPr="0027353A">
        <w:t xml:space="preserve">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870CE6">
        <w:t xml:space="preserve"> шумов на итоговое изображение.</w:t>
      </w:r>
    </w:p>
    <w:p w:rsidR="00E725AF" w:rsidRDefault="00F94C4C" w:rsidP="00E725AF">
      <w:pPr>
        <w:spacing w:after="0"/>
        <w:ind w:firstLine="709"/>
      </w:pPr>
      <w:r>
        <w:t>Подб</w:t>
      </w:r>
      <w:r w:rsidR="004C4F70">
        <w:t xml:space="preserve">ерём объектив для данной камеры исходя из необходимости детектирования маркера </w:t>
      </w:r>
      <w:proofErr w:type="spellStart"/>
      <w:r w:rsidR="004C4F70">
        <w:rPr>
          <w:lang w:val="en-US"/>
        </w:rPr>
        <w:t>ARuCo</w:t>
      </w:r>
      <w:proofErr w:type="spellEnd"/>
      <w:r w:rsidR="004C4F70" w:rsidRPr="004C4F70">
        <w:t xml:space="preserve"> </w:t>
      </w:r>
      <w:r w:rsidR="004C4F70">
        <w:t xml:space="preserve">размерами 30х30 </w:t>
      </w:r>
      <w:r w:rsidR="00F87DB2">
        <w:t>см на расстоянии в</w:t>
      </w:r>
      <w:r w:rsidR="004C4F70">
        <w:t xml:space="preserve"> 10 метров.</w:t>
      </w:r>
      <w:r w:rsidR="00481435">
        <w:t xml:space="preserve"> Для этог</w:t>
      </w:r>
      <w:r w:rsidR="005A555A">
        <w:t>о необходимо найти углы обзора</w:t>
      </w:r>
      <w:r w:rsidR="00481435">
        <w:t xml:space="preserve"> по горизонтали и </w:t>
      </w:r>
      <w:r w:rsidR="00AE6BD2">
        <w:t>вертикали</w:t>
      </w:r>
      <w:r w:rsidR="00481435">
        <w:t>, а также</w:t>
      </w:r>
      <w:r w:rsidR="005A555A">
        <w:t xml:space="preserve"> минимальное</w:t>
      </w:r>
      <w:r w:rsidR="00481435">
        <w:t xml:space="preserve"> фокусное расстояние </w:t>
      </w:r>
      <w:r w:rsidR="005A555A">
        <w:t>с учётом перехода лучей</w:t>
      </w:r>
      <w:r w:rsidR="00481435">
        <w:t xml:space="preserve"> из водной среды в воздушную.</w:t>
      </w:r>
    </w:p>
    <w:p w:rsidR="004C4F70" w:rsidRDefault="00740377" w:rsidP="00004842">
      <w:pPr>
        <w:ind w:firstLine="709"/>
      </w:pPr>
      <w:r>
        <w:t>Как было указано в пункте 3.1, минимальный размер элементарного квадрата идентификационной метки составляет 5х5 пикселей.</w:t>
      </w:r>
      <w:r w:rsidR="00DC6750">
        <w:t xml:space="preserve"> </w:t>
      </w:r>
      <w:r w:rsidR="002473CD">
        <w:t>Д</w:t>
      </w:r>
      <w:r w:rsidR="00DC6750">
        <w:t xml:space="preserve">ля маркера 7х7 </w:t>
      </w:r>
      <w:r w:rsidR="00DC6750">
        <w:lastRenderedPageBreak/>
        <w:t xml:space="preserve">квадратов (идентификационная метка 5х5 вместе с рамкой), физический размер одного элементарного квадрата составит </w:t>
      </w:r>
      <w:r w:rsidR="00DC6750" w:rsidRPr="00DC6750">
        <w:rPr>
          <w:position w:val="-24"/>
        </w:rPr>
        <w:object w:dxaOrig="1380" w:dyaOrig="620">
          <v:shape id="_x0000_i1047" type="#_x0000_t75" style="width:84.75pt;height:38.25pt" o:ole="">
            <v:imagedata r:id="rId58" o:title=""/>
          </v:shape>
          <o:OLEObject Type="Embed" ProgID="Equation.DSMT4" ShapeID="_x0000_i1047" DrawAspect="Content" ObjectID="_1639201048" r:id="rId59"/>
        </w:object>
      </w:r>
      <w:r w:rsidR="00A844EE">
        <w:t>что</w:t>
      </w:r>
      <w:r w:rsidR="00DC6750">
        <w:t xml:space="preserve"> должно соответствовать 5 пикселям.</w:t>
      </w:r>
    </w:p>
    <w:p w:rsidR="00AE4832" w:rsidRPr="00AE4832" w:rsidRDefault="00AE4832" w:rsidP="00004842">
      <w:pPr>
        <w:ind w:firstLine="709"/>
      </w:pPr>
      <w:r>
        <w:t>Определим область видимости камеры</w:t>
      </w:r>
      <w:r w:rsidR="00217473">
        <w:t>:</w:t>
      </w:r>
    </w:p>
    <w:p w:rsidR="004C4F70" w:rsidRDefault="006663E4" w:rsidP="00004842">
      <w:pPr>
        <w:ind w:firstLine="709"/>
      </w:pPr>
      <w:r w:rsidRPr="007623FE">
        <w:rPr>
          <w:position w:val="-28"/>
        </w:rPr>
        <w:object w:dxaOrig="4480" w:dyaOrig="660">
          <v:shape id="_x0000_i1048" type="#_x0000_t75" style="width:276pt;height:40.5pt" o:ole="">
            <v:imagedata r:id="rId60" o:title=""/>
          </v:shape>
          <o:OLEObject Type="Embed" ProgID="Equation.DSMT4" ShapeID="_x0000_i1048" DrawAspect="Content" ObjectID="_1639201049" r:id="rId61"/>
        </w:object>
      </w:r>
    </w:p>
    <w:p w:rsidR="00AE4832" w:rsidRDefault="00BA1C12" w:rsidP="00004842">
      <w:pPr>
        <w:ind w:firstLine="709"/>
      </w:pPr>
      <w:r w:rsidRPr="007623FE">
        <w:rPr>
          <w:position w:val="-28"/>
        </w:rPr>
        <w:object w:dxaOrig="4360" w:dyaOrig="660">
          <v:shape id="_x0000_i1049" type="#_x0000_t75" style="width:268.5pt;height:40.5pt" o:ole="">
            <v:imagedata r:id="rId62" o:title=""/>
          </v:shape>
          <o:OLEObject Type="Embed" ProgID="Equation.DSMT4" ShapeID="_x0000_i1049" DrawAspect="Content" ObjectID="_1639201050" r:id="rId63"/>
        </w:object>
      </w:r>
      <w:r w:rsidR="006B2838">
        <w:t>, где</w:t>
      </w:r>
    </w:p>
    <w:p w:rsidR="006B2838" w:rsidRDefault="00542AA8" w:rsidP="00004842">
      <w:pPr>
        <w:ind w:firstLine="709"/>
      </w:pPr>
      <w:r w:rsidRPr="00542AA8">
        <w:rPr>
          <w:position w:val="-10"/>
        </w:rPr>
        <w:object w:dxaOrig="820" w:dyaOrig="320">
          <v:shape id="_x0000_i1050" type="#_x0000_t75" style="width:50.25pt;height:19.5pt" o:ole="">
            <v:imagedata r:id="rId64" o:title=""/>
          </v:shape>
          <o:OLEObject Type="Embed" ProgID="Equation.DSMT4" ShapeID="_x0000_i1050" DrawAspect="Content" ObjectID="_1639201051" r:id="rId65"/>
        </w:object>
      </w:r>
      <w:r>
        <w:rPr>
          <w:lang w:val="en-US"/>
        </w:rPr>
        <w:sym w:font="Symbol" w:char="F02D"/>
      </w:r>
      <w:r w:rsidR="00BA1C12">
        <w:t>ширина и высота области видимости, м;</w:t>
      </w:r>
    </w:p>
    <w:p w:rsidR="00BA1C12" w:rsidRDefault="00BA1C12" w:rsidP="00004842">
      <w:pPr>
        <w:ind w:firstLine="709"/>
      </w:pPr>
      <w:r w:rsidRPr="00542AA8">
        <w:rPr>
          <w:position w:val="-10"/>
        </w:rPr>
        <w:object w:dxaOrig="580" w:dyaOrig="320">
          <v:shape id="_x0000_i1051" type="#_x0000_t75" style="width:36pt;height:19.5pt" o:ole="">
            <v:imagedata r:id="rId66" o:title=""/>
          </v:shape>
          <o:OLEObject Type="Embed" ProgID="Equation.DSMT4" ShapeID="_x0000_i1051" DrawAspect="Content" ObjectID="_1639201052" r:id="rId67"/>
        </w:object>
      </w:r>
      <w:r>
        <w:rPr>
          <w:lang w:val="en-US"/>
        </w:rPr>
        <w:sym w:font="Symbol" w:char="F02D"/>
      </w:r>
      <w:r w:rsidR="00AE6BD2">
        <w:t>разрешение камеры по</w:t>
      </w:r>
      <w:r>
        <w:t xml:space="preserve"> ширине и высоте, пиксели.</w:t>
      </w:r>
    </w:p>
    <w:p w:rsidR="006E673B" w:rsidRDefault="006E673B" w:rsidP="00004842">
      <w:pPr>
        <w:ind w:firstLine="709"/>
      </w:pPr>
      <w:r>
        <w:t xml:space="preserve">Далее определим максимальные горизонтальные и вертикальные углы обзора. Пояснения к расчёту горизонтального угла показаны на рисунке </w:t>
      </w:r>
      <w:r>
        <w:fldChar w:fldCharType="begin"/>
      </w:r>
      <w:r>
        <w:instrText xml:space="preserve"> REF _Ref28532950 \h  \* MERGEFORMAT </w:instrText>
      </w:r>
      <w:r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19</w:t>
      </w:r>
      <w:r>
        <w:fldChar w:fldCharType="end"/>
      </w:r>
      <w:r>
        <w:t>.</w:t>
      </w:r>
    </w:p>
    <w:p w:rsidR="00086D8B" w:rsidRDefault="00557C14" w:rsidP="00086D8B">
      <w:pPr>
        <w:jc w:val="center"/>
      </w:pPr>
      <w:r>
        <w:pict>
          <v:shape id="_x0000_i1065" type="#_x0000_t75" style="width:231.75pt;height:208.5pt">
            <v:imagedata r:id="rId68" o:title="Преломл"/>
          </v:shape>
        </w:pict>
      </w:r>
    </w:p>
    <w:p w:rsidR="00086D8B" w:rsidRDefault="007F0BE4" w:rsidP="00CC0477">
      <w:pPr>
        <w:pStyle w:val="a6"/>
        <w:jc w:val="center"/>
      </w:pPr>
      <w:bookmarkStart w:id="39" w:name="_Ref2853295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6F2597">
        <w:rPr>
          <w:noProof/>
        </w:rPr>
        <w:t>19</w:t>
      </w:r>
      <w:r>
        <w:fldChar w:fldCharType="end"/>
      </w:r>
      <w:bookmarkEnd w:id="39"/>
      <w:r>
        <w:t xml:space="preserve"> </w:t>
      </w:r>
      <w:r w:rsidR="00CC0477">
        <w:t>– К расчёту максимального горизонтального угла обзора</w:t>
      </w:r>
    </w:p>
    <w:p w:rsidR="009E5602" w:rsidRDefault="003F1C51" w:rsidP="009E5602">
      <w:r w:rsidRPr="00F85B55">
        <w:rPr>
          <w:position w:val="-24"/>
        </w:rPr>
        <w:object w:dxaOrig="5860" w:dyaOrig="620">
          <v:shape id="_x0000_i1066" type="#_x0000_t75" style="width:361.5pt;height:38.25pt" o:ole="">
            <v:imagedata r:id="rId69" o:title=""/>
          </v:shape>
          <o:OLEObject Type="Embed" ProgID="Equation.DSMT4" ShapeID="_x0000_i1066" DrawAspect="Content" ObjectID="_1639201053" r:id="rId70"/>
        </w:object>
      </w:r>
    </w:p>
    <w:p w:rsidR="007D49E0" w:rsidRDefault="00FF31E4" w:rsidP="009E5602">
      <w:r w:rsidRPr="007D49E0">
        <w:rPr>
          <w:position w:val="-30"/>
        </w:rPr>
        <w:object w:dxaOrig="6000" w:dyaOrig="680">
          <v:shape id="_x0000_i1052" type="#_x0000_t75" style="width:369.75pt;height:42pt" o:ole="">
            <v:imagedata r:id="rId71" o:title=""/>
          </v:shape>
          <o:OLEObject Type="Embed" ProgID="Equation.DSMT4" ShapeID="_x0000_i1052" DrawAspect="Content" ObjectID="_1639201054" r:id="rId72"/>
        </w:object>
      </w:r>
    </w:p>
    <w:p w:rsidR="00D8262E" w:rsidRDefault="003F1C51" w:rsidP="009E5602">
      <w:r w:rsidRPr="00F85B55">
        <w:rPr>
          <w:position w:val="-24"/>
        </w:rPr>
        <w:object w:dxaOrig="6060" w:dyaOrig="620">
          <v:shape id="_x0000_i1067" type="#_x0000_t75" style="width:373.5pt;height:38.25pt" o:ole="">
            <v:imagedata r:id="rId73" o:title=""/>
          </v:shape>
          <o:OLEObject Type="Embed" ProgID="Equation.DSMT4" ShapeID="_x0000_i1067" DrawAspect="Content" ObjectID="_1639201055" r:id="rId74"/>
        </w:object>
      </w:r>
    </w:p>
    <w:p w:rsidR="00FF31E4" w:rsidRDefault="0039282F" w:rsidP="009E5602">
      <w:r w:rsidRPr="007D49E0">
        <w:rPr>
          <w:position w:val="-30"/>
        </w:rPr>
        <w:object w:dxaOrig="5860" w:dyaOrig="680">
          <v:shape id="_x0000_i1053" type="#_x0000_t75" style="width:361.5pt;height:42pt" o:ole="">
            <v:imagedata r:id="rId75" o:title=""/>
          </v:shape>
          <o:OLEObject Type="Embed" ProgID="Equation.DSMT4" ShapeID="_x0000_i1053" DrawAspect="Content" ObjectID="_1639201056" r:id="rId76"/>
        </w:object>
      </w:r>
      <w:r>
        <w:t>где</w:t>
      </w:r>
    </w:p>
    <w:p w:rsidR="0039282F" w:rsidRDefault="00F65939" w:rsidP="009E5602">
      <w:r w:rsidRPr="00F65939">
        <w:rPr>
          <w:position w:val="-6"/>
        </w:rPr>
        <w:object w:dxaOrig="900" w:dyaOrig="279">
          <v:shape id="_x0000_i1054" type="#_x0000_t75" style="width:55.5pt;height:17.25pt" o:ole="">
            <v:imagedata r:id="rId77" o:title=""/>
          </v:shape>
          <o:OLEObject Type="Embed" ProgID="Equation.DSMT4" ShapeID="_x0000_i1054" DrawAspect="Content" ObjectID="_1639201057" r:id="rId78"/>
        </w:object>
      </w:r>
      <w:r>
        <w:sym w:font="Symbol" w:char="F02D"/>
      </w:r>
      <w:r>
        <w:t xml:space="preserve"> расстояние от камеры до цели;</w:t>
      </w:r>
    </w:p>
    <w:p w:rsidR="00812CB1" w:rsidRDefault="00812CB1" w:rsidP="00812CB1">
      <w:r w:rsidRPr="00542AA8">
        <w:rPr>
          <w:position w:val="-10"/>
        </w:rPr>
        <w:object w:dxaOrig="820" w:dyaOrig="320">
          <v:shape id="_x0000_i1055" type="#_x0000_t75" style="width:50.25pt;height:19.5pt" o:ole="">
            <v:imagedata r:id="rId64" o:title=""/>
          </v:shape>
          <o:OLEObject Type="Embed" ProgID="Equation.DSMT4" ShapeID="_x0000_i1055" DrawAspect="Content" ObjectID="_1639201058" r:id="rId79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ширина и высота области видимости, м;</w:t>
      </w:r>
    </w:p>
    <w:p w:rsidR="000815F7" w:rsidRDefault="000815F7" w:rsidP="000815F7">
      <w:r w:rsidRPr="000815F7">
        <w:rPr>
          <w:position w:val="-12"/>
        </w:rPr>
        <w:object w:dxaOrig="880" w:dyaOrig="360">
          <v:shape id="_x0000_i1056" type="#_x0000_t75" style="width:54pt;height:21.75pt" o:ole="">
            <v:imagedata r:id="rId80" o:title=""/>
          </v:shape>
          <o:OLEObject Type="Embed" ProgID="Equation.DSMT4" ShapeID="_x0000_i1056" DrawAspect="Content" ObjectID="_1639201059" r:id="rId81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коэффициент преломления воды;</w:t>
      </w:r>
    </w:p>
    <w:p w:rsidR="00F65939" w:rsidRDefault="00DC677E" w:rsidP="009E5602">
      <w:r w:rsidRPr="00DC677E">
        <w:rPr>
          <w:position w:val="-12"/>
        </w:rPr>
        <w:object w:dxaOrig="600" w:dyaOrig="360">
          <v:shape id="_x0000_i1057" type="#_x0000_t75" style="width:36.75pt;height:21.75pt" o:ole="">
            <v:imagedata r:id="rId82" o:title=""/>
          </v:shape>
          <o:OLEObject Type="Embed" ProgID="Equation.DSMT4" ShapeID="_x0000_i1057" DrawAspect="Content" ObjectID="_1639201060" r:id="rId83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адения соответственно, градусы;</w:t>
      </w:r>
    </w:p>
    <w:p w:rsidR="00DC677E" w:rsidRDefault="00DC677E" w:rsidP="00DC677E">
      <w:r w:rsidRPr="00DC677E">
        <w:rPr>
          <w:position w:val="-12"/>
        </w:rPr>
        <w:object w:dxaOrig="600" w:dyaOrig="360">
          <v:shape id="_x0000_i1058" type="#_x0000_t75" style="width:36.75pt;height:21.75pt" o:ole="">
            <v:imagedata r:id="rId84" o:title=""/>
          </v:shape>
          <o:OLEObject Type="Embed" ProgID="Equation.DSMT4" ShapeID="_x0000_i1058" DrawAspect="Content" ObjectID="_1639201061" r:id="rId85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реломления</w:t>
      </w:r>
      <w:r w:rsidR="00A36E2F">
        <w:t xml:space="preserve"> соответственно, градусы.</w:t>
      </w:r>
    </w:p>
    <w:p w:rsidR="008C2FA0" w:rsidRDefault="008C2FA0" w:rsidP="00117B88">
      <w:pPr>
        <w:ind w:firstLine="709"/>
      </w:pPr>
      <w:r>
        <w:t>Теперь определим реальную высоту области видимости камеры, исходя из полученного вертикально угла обзора после</w:t>
      </w:r>
      <w:r w:rsidR="00F61F81">
        <w:t xml:space="preserve"> прохождения лучом границы сред:</w:t>
      </w:r>
    </w:p>
    <w:p w:rsidR="00F61F81" w:rsidRDefault="0061089F" w:rsidP="009E5602">
      <w:r w:rsidRPr="0061089F">
        <w:rPr>
          <w:position w:val="-12"/>
        </w:rPr>
        <w:object w:dxaOrig="2560" w:dyaOrig="360">
          <v:shape id="_x0000_i1059" type="#_x0000_t75" style="width:157.5pt;height:21.75pt" o:ole="">
            <v:imagedata r:id="rId86" o:title=""/>
          </v:shape>
          <o:OLEObject Type="Embed" ProgID="Equation.DSMT4" ShapeID="_x0000_i1059" DrawAspect="Content" ObjectID="_1639201062" r:id="rId87"/>
        </w:object>
      </w:r>
    </w:p>
    <w:p w:rsidR="0032544A" w:rsidRDefault="0032544A" w:rsidP="009E5602">
      <w:r>
        <w:t xml:space="preserve">где </w:t>
      </w:r>
    </w:p>
    <w:p w:rsidR="0032544A" w:rsidRPr="00BD0010" w:rsidRDefault="0032544A" w:rsidP="009E5602">
      <w:r w:rsidRPr="0032544A">
        <w:rPr>
          <w:position w:val="-6"/>
        </w:rPr>
        <w:object w:dxaOrig="240" w:dyaOrig="279">
          <v:shape id="_x0000_i1060" type="#_x0000_t75" style="width:15pt;height:17.25pt" o:ole="">
            <v:imagedata r:id="rId88" o:title=""/>
          </v:shape>
          <o:OLEObject Type="Embed" ProgID="Equation.DSMT4" ShapeID="_x0000_i1060" DrawAspect="Content" ObjectID="_1639201063" r:id="rId89"/>
        </w:object>
      </w:r>
      <w:r>
        <w:rPr>
          <w:lang w:val="en-US"/>
        </w:rPr>
        <w:sym w:font="Symbol" w:char="F02D"/>
      </w:r>
      <w:r w:rsidRPr="002B0DBA">
        <w:t xml:space="preserve"> </w:t>
      </w:r>
      <w:r w:rsidR="00A0058C">
        <w:t>высота поля зрения на воздухе, м.</w:t>
      </w:r>
    </w:p>
    <w:p w:rsidR="002B0DBA" w:rsidRDefault="002B0DBA" w:rsidP="002B0DBA">
      <w:pPr>
        <w:ind w:firstLine="709"/>
      </w:pPr>
      <w:r>
        <w:t>Определим минимальное фокусное расстояние</w:t>
      </w:r>
      <w:r w:rsidR="00C725F1" w:rsidRPr="00C725F1">
        <w:t xml:space="preserve"> </w:t>
      </w:r>
      <w:r w:rsidR="00C725F1" w:rsidRPr="00C725F1">
        <w:rPr>
          <w:i/>
          <w:lang w:val="en-US"/>
        </w:rPr>
        <w:t>f</w:t>
      </w:r>
      <w:r>
        <w:t>, необходимое для детектирования заданного маркера, по следующей формуле</w:t>
      </w:r>
      <w:r w:rsidR="00475464" w:rsidRPr="00475464">
        <w:t xml:space="preserve"> [14]</w:t>
      </w:r>
      <w:r>
        <w:t>:</w:t>
      </w:r>
    </w:p>
    <w:p w:rsidR="002B0DBA" w:rsidRDefault="005114CD" w:rsidP="009E5602">
      <w:r w:rsidRPr="0061089F">
        <w:rPr>
          <w:position w:val="-28"/>
        </w:rPr>
        <w:object w:dxaOrig="3220" w:dyaOrig="660">
          <v:shape id="_x0000_i1061" type="#_x0000_t75" style="width:198.75pt;height:40.5pt" o:ole="">
            <v:imagedata r:id="rId90" o:title=""/>
          </v:shape>
          <o:OLEObject Type="Embed" ProgID="Equation.DSMT4" ShapeID="_x0000_i1061" DrawAspect="Content" ObjectID="_1639201064" r:id="rId91"/>
        </w:object>
      </w:r>
      <w:r w:rsidR="00F91040">
        <w:t xml:space="preserve"> где</w:t>
      </w:r>
    </w:p>
    <w:p w:rsidR="00F91040" w:rsidRDefault="00F91040" w:rsidP="009E5602">
      <w:r w:rsidRPr="00F91040">
        <w:rPr>
          <w:position w:val="-10"/>
        </w:rPr>
        <w:object w:dxaOrig="240" w:dyaOrig="320">
          <v:shape id="_x0000_i1062" type="#_x0000_t75" style="width:15pt;height:19.5pt" o:ole="">
            <v:imagedata r:id="rId92" o:title=""/>
          </v:shape>
          <o:OLEObject Type="Embed" ProgID="Equation.DSMT4" ShapeID="_x0000_i1062" DrawAspect="Content" ObjectID="_1639201065" r:id="rId93"/>
        </w:object>
      </w:r>
      <w:r>
        <w:sym w:font="Symbol" w:char="F02D"/>
      </w:r>
      <w:r>
        <w:t xml:space="preserve"> фокусное расстояние, мм;</w:t>
      </w:r>
    </w:p>
    <w:p w:rsidR="00F91040" w:rsidRPr="00A0058C" w:rsidRDefault="00F91040" w:rsidP="009E5602">
      <w:r w:rsidRPr="00F91040">
        <w:rPr>
          <w:position w:val="-6"/>
        </w:rPr>
        <w:object w:dxaOrig="180" w:dyaOrig="220">
          <v:shape id="_x0000_i1063" type="#_x0000_t75" style="width:11.25pt;height:13.5pt" o:ole="">
            <v:imagedata r:id="rId94" o:title=""/>
          </v:shape>
          <o:OLEObject Type="Embed" ProgID="Equation.DSMT4" ShapeID="_x0000_i1063" DrawAspect="Content" ObjectID="_1639201066" r:id="rId95"/>
        </w:object>
      </w:r>
      <w:r>
        <w:t xml:space="preserve">- высота матрицы </w:t>
      </w:r>
      <w:r w:rsidR="001D33F5">
        <w:t>по</w:t>
      </w:r>
      <w:r>
        <w:t xml:space="preserve"> данным таблицы </w:t>
      </w:r>
      <w:r>
        <w:fldChar w:fldCharType="begin"/>
      </w:r>
      <w:r>
        <w:instrText xml:space="preserve"> REF _Ref28118067 \h  \* MERGEFORMAT </w:instrText>
      </w:r>
      <w:r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6</w:t>
      </w:r>
      <w:r>
        <w:fldChar w:fldCharType="end"/>
      </w:r>
      <w:r w:rsidR="0061089F">
        <w:t>, мм.</w:t>
      </w:r>
    </w:p>
    <w:p w:rsidR="004C692C" w:rsidRPr="00004842" w:rsidRDefault="00C94FF8" w:rsidP="00004842">
      <w:pPr>
        <w:ind w:firstLine="709"/>
      </w:pPr>
      <w:r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</w:t>
      </w:r>
      <w:r w:rsidR="00D77563" w:rsidRPr="00D77563">
        <w:t xml:space="preserve">M118VP413IR </w:t>
      </w:r>
      <w:r w:rsidR="00CB0C8F" w:rsidRPr="00445AF2">
        <w:t>[</w:t>
      </w:r>
      <w:r w:rsidR="00475464">
        <w:t>15</w:t>
      </w:r>
      <w:r w:rsidR="00CB0C8F" w:rsidRPr="00445AF2">
        <w:t>]</w:t>
      </w:r>
      <w:r w:rsidR="00296C39">
        <w:t xml:space="preserve"> от производителя </w:t>
      </w:r>
      <w:r w:rsidR="00296C39">
        <w:rPr>
          <w:lang w:val="en-US"/>
        </w:rPr>
        <w:t>Tamron</w:t>
      </w:r>
      <w:r w:rsidR="004C692C" w:rsidRPr="004C692C">
        <w:t xml:space="preserve"> с </w:t>
      </w:r>
      <w:r w:rsidR="00B220CE">
        <w:t>инфракрасной коррекцией изображения</w:t>
      </w:r>
      <w:r w:rsidR="004C692C" w:rsidRPr="004C692C">
        <w:t xml:space="preserve"> и</w:t>
      </w:r>
      <w:r w:rsidR="00B220CE">
        <w:t xml:space="preserve"> управляемой диафрагмой</w:t>
      </w:r>
      <w:r w:rsidR="004C692C" w:rsidRPr="004C692C">
        <w:t>.</w:t>
      </w:r>
      <w:r w:rsidR="001F5F36">
        <w:t xml:space="preserve"> </w:t>
      </w:r>
      <w:r w:rsidR="003611F3">
        <w:t>Р</w:t>
      </w:r>
      <w:r w:rsidR="004C692C" w:rsidRPr="001F5F36">
        <w:t xml:space="preserve">егулировка диафрагмы объектива позволяет </w:t>
      </w:r>
      <w:r w:rsidR="003611F3">
        <w:t>изменять</w:t>
      </w:r>
      <w:r w:rsidR="004C692C" w:rsidRPr="001F5F36">
        <w:t xml:space="preserve"> количество света</w:t>
      </w:r>
      <w:r w:rsidR="00B220CE">
        <w:t>, попадающего</w:t>
      </w:r>
      <w:r w:rsidR="004C692C" w:rsidRPr="001F5F36">
        <w:t xml:space="preserve"> на </w:t>
      </w:r>
      <w:r w:rsidR="00B220CE">
        <w:t>матрицу</w:t>
      </w:r>
      <w:r w:rsidR="00B6038D">
        <w:t xml:space="preserve"> ви</w:t>
      </w:r>
      <w:r w:rsidR="00B220CE">
        <w:t>деокамеры, что необходимо при на</w:t>
      </w:r>
      <w:r w:rsidR="00B6038D">
        <w:t>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</w:t>
      </w:r>
      <w:r w:rsidR="002C5646">
        <w:t xml:space="preserve">инфракрасной </w:t>
      </w:r>
      <w:r w:rsidR="004C692C" w:rsidRPr="00004842">
        <w:t xml:space="preserve">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</w:t>
      </w:r>
      <w:r w:rsidR="008A19AF">
        <w:t>ния объектива в диапазоне от 4</w:t>
      </w:r>
      <w:r w:rsidRPr="008C1A09">
        <w:t xml:space="preserve"> до</w:t>
      </w:r>
      <w:r w:rsidR="008A19AF">
        <w:t xml:space="preserve"> 13</w:t>
      </w:r>
      <w:r w:rsidRPr="008C1A09">
        <w:t xml:space="preserve"> мм осуществляется вручную. </w:t>
      </w:r>
      <w:r w:rsidR="009B33E8">
        <w:t>Технические хар</w:t>
      </w:r>
      <w:r w:rsidR="00BD6323">
        <w:t>актеристики приведены в таблице 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6F2597" w:rsidRPr="006F2597">
        <w:rPr>
          <w:vanish/>
        </w:rPr>
        <w:t xml:space="preserve">Таблица </w:t>
      </w:r>
      <w:r w:rsidR="006F2597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3E2E69" w:rsidP="005F7951">
      <w:pPr>
        <w:jc w:val="center"/>
      </w:pPr>
      <w:r>
        <w:pict>
          <v:shape id="_x0000_i1064" type="#_x0000_t75" style="width:223.5pt;height:186pt">
            <v:imagedata r:id="rId96" o:title="29899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20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="000B1C53" w:rsidRPr="00D77563">
        <w:t>M118VP413IR</w:t>
      </w:r>
    </w:p>
    <w:p w:rsidR="00280DF7" w:rsidRDefault="0050147A" w:rsidP="00FD32C7">
      <w:pPr>
        <w:pStyle w:val="a6"/>
        <w:jc w:val="left"/>
      </w:pPr>
      <w:bookmarkStart w:id="40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6F2597">
        <w:rPr>
          <w:noProof/>
        </w:rPr>
        <w:t>7</w:t>
      </w:r>
      <w:r w:rsidR="004F645F">
        <w:rPr>
          <w:noProof/>
        </w:rPr>
        <w:fldChar w:fldCharType="end"/>
      </w:r>
      <w:bookmarkEnd w:id="40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0B1C53" w:rsidRPr="00D77563">
        <w:t>M118VP413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36787B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36787B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36787B">
            <w:pPr>
              <w:tabs>
                <w:tab w:val="left" w:pos="1644"/>
              </w:tabs>
              <w:jc w:val="center"/>
            </w:pPr>
            <w:r>
              <w:t>Разрешение</w:t>
            </w:r>
          </w:p>
        </w:tc>
        <w:tc>
          <w:tcPr>
            <w:tcW w:w="4673" w:type="dxa"/>
          </w:tcPr>
          <w:p w:rsidR="00783365" w:rsidRDefault="00783365" w:rsidP="0036787B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36787B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B4DFB" w:rsidP="008B4DFB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53280A" w:rsidP="0036787B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57753F" w:rsidP="0036787B">
            <w:pPr>
              <w:jc w:val="center"/>
            </w:pPr>
            <w:r>
              <w:t>От 4 до 13</w:t>
            </w:r>
            <w:r w:rsidR="00414D66">
              <w:t xml:space="preserve"> мм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36787B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36787B">
            <w:pPr>
              <w:jc w:val="center"/>
            </w:pPr>
            <w:r>
              <w:t>До 1/1.8''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36787B">
            <w:pPr>
              <w:jc w:val="center"/>
            </w:pPr>
            <w:r>
              <w:lastRenderedPageBreak/>
              <w:t>Фокус</w:t>
            </w:r>
          </w:p>
        </w:tc>
        <w:tc>
          <w:tcPr>
            <w:tcW w:w="4673" w:type="dxa"/>
          </w:tcPr>
          <w:p w:rsidR="0053280A" w:rsidRDefault="00B959CB" w:rsidP="0036787B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F4007D" w:rsidP="0036787B">
            <w:pPr>
              <w:jc w:val="center"/>
            </w:pPr>
            <w:r>
              <w:t>Тип управления диафрагмой</w:t>
            </w:r>
          </w:p>
        </w:tc>
        <w:tc>
          <w:tcPr>
            <w:tcW w:w="4673" w:type="dxa"/>
          </w:tcPr>
          <w:p w:rsidR="00B959CB" w:rsidRPr="00F4007D" w:rsidRDefault="00F4007D" w:rsidP="0036787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-iris</w:t>
            </w:r>
          </w:p>
        </w:tc>
      </w:tr>
      <w:tr w:rsidR="00B70FB6" w:rsidTr="00280DF7">
        <w:tc>
          <w:tcPr>
            <w:tcW w:w="4672" w:type="dxa"/>
          </w:tcPr>
          <w:p w:rsidR="00B70FB6" w:rsidRDefault="00B70FB6" w:rsidP="0036787B">
            <w:pPr>
              <w:jc w:val="center"/>
            </w:pPr>
            <w:r w:rsidRPr="00B70FB6">
              <w:t>Диапазон фокусировки</w:t>
            </w:r>
          </w:p>
        </w:tc>
        <w:tc>
          <w:tcPr>
            <w:tcW w:w="4673" w:type="dxa"/>
          </w:tcPr>
          <w:p w:rsidR="00B70FB6" w:rsidRPr="00B70FB6" w:rsidRDefault="00B70FB6" w:rsidP="0036787B">
            <w:pPr>
              <w:jc w:val="center"/>
            </w:pPr>
            <w:r>
              <w:t>до 0,3 м</w:t>
            </w:r>
          </w:p>
        </w:tc>
      </w:tr>
      <w:tr w:rsidR="0036787B" w:rsidTr="00280DF7">
        <w:tc>
          <w:tcPr>
            <w:tcW w:w="4672" w:type="dxa"/>
          </w:tcPr>
          <w:p w:rsidR="0036787B" w:rsidRDefault="0036787B" w:rsidP="0036787B">
            <w:pPr>
              <w:jc w:val="center"/>
            </w:pPr>
            <w:r>
              <w:t>Тип крепления объектива</w:t>
            </w:r>
          </w:p>
        </w:tc>
        <w:tc>
          <w:tcPr>
            <w:tcW w:w="4673" w:type="dxa"/>
          </w:tcPr>
          <w:p w:rsidR="0036787B" w:rsidRDefault="0036787B" w:rsidP="0036787B">
            <w:pPr>
              <w:jc w:val="center"/>
            </w:pPr>
            <w:r>
              <w:t>C-</w:t>
            </w:r>
            <w:proofErr w:type="spellStart"/>
            <w:r>
              <w:t>Mount</w:t>
            </w:r>
            <w:proofErr w:type="spellEnd"/>
          </w:p>
        </w:tc>
      </w:tr>
    </w:tbl>
    <w:p w:rsidR="00280DF7" w:rsidRDefault="00280DF7" w:rsidP="005F7951">
      <w:pPr>
        <w:jc w:val="center"/>
      </w:pPr>
    </w:p>
    <w:p w:rsidR="00CC358E" w:rsidRDefault="00CC358E" w:rsidP="004A1083">
      <w:pPr>
        <w:ind w:firstLine="709"/>
      </w:pPr>
      <w:r>
        <w:t>Использование выбранной вид</w:t>
      </w:r>
      <w:r w:rsidR="003E4E22">
        <w:t>еокамеры совместно с объективом</w:t>
      </w:r>
      <w:r>
        <w:t xml:space="preserve"> </w:t>
      </w:r>
      <w:r w:rsidR="000B1C53" w:rsidRPr="00D77563">
        <w:t xml:space="preserve">M118VP413IR </w:t>
      </w:r>
      <w:r>
        <w:t xml:space="preserve">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1" w:name="_Toc28586102"/>
      <w:r>
        <w:lastRenderedPageBreak/>
        <w:t>8</w:t>
      </w:r>
      <w:r w:rsidR="00534F2F">
        <w:t xml:space="preserve"> </w:t>
      </w:r>
      <w:r w:rsidR="003E2E69" w:rsidRPr="003E2E69">
        <w:t>Выбор конфигурации маркеров на объекте</w:t>
      </w:r>
      <w:bookmarkEnd w:id="41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6F2597" w:rsidRPr="006F2597">
        <w:rPr>
          <w:vanish/>
        </w:rPr>
        <w:t xml:space="preserve">Рисунок </w:t>
      </w:r>
      <w:r w:rsidR="006F2597">
        <w:rPr>
          <w:noProof/>
        </w:rPr>
        <w:t>21</w:t>
      </w:r>
      <w:r w:rsidR="006243DB">
        <w:fldChar w:fldCharType="end"/>
      </w:r>
      <w:r>
        <w:t>.</w:t>
      </w:r>
      <w:r w:rsidR="00AD1BC5">
        <w:t xml:space="preserve"> Для того чтобы светодиодный активный маркер стал несим</w:t>
      </w:r>
      <w:r w:rsidR="000779D6">
        <w:t>м</w:t>
      </w:r>
      <w:r w:rsidR="00AD1BC5">
        <w:t>етричным и появилась возможность определять угловое положение аппарата п СИД</w:t>
      </w:r>
      <w:r w:rsidR="005729CB">
        <w:t>,</w:t>
      </w:r>
      <w:r w:rsidR="00AD1BC5">
        <w:t xml:space="preserve"> грань зарядного порта</w:t>
      </w:r>
      <w:r w:rsidR="005729CB">
        <w:t xml:space="preserve"> дополнительно </w:t>
      </w:r>
      <w:r w:rsidR="00AD1BC5">
        <w:t>пометим</w:t>
      </w:r>
      <w:r w:rsidR="005729CB">
        <w:t xml:space="preserve">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2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F2597">
        <w:rPr>
          <w:noProof/>
        </w:rPr>
        <w:t>21</w:t>
      </w:r>
      <w:r w:rsidR="004F645F">
        <w:rPr>
          <w:noProof/>
        </w:rPr>
        <w:fldChar w:fldCharType="end"/>
      </w:r>
      <w:bookmarkEnd w:id="42"/>
      <w:r>
        <w:t xml:space="preserve"> – Конфигурация донной зарядной станции</w:t>
      </w:r>
    </w:p>
    <w:p w:rsidR="004F3E2E" w:rsidRPr="001C246B" w:rsidRDefault="00580712" w:rsidP="007A6FCF">
      <w:pPr>
        <w:ind w:firstLine="709"/>
      </w:pPr>
      <w:r>
        <w:t xml:space="preserve">Расположенные по обе стороны от зарядного порта </w:t>
      </w:r>
      <w:r w:rsidR="00B641B6">
        <w:t>м</w:t>
      </w:r>
      <w:r w:rsidR="001C246B">
        <w:t xml:space="preserve">аркеры </w:t>
      </w:r>
      <w:proofErr w:type="spellStart"/>
      <w:r w:rsidR="001C246B">
        <w:rPr>
          <w:lang w:val="en-US"/>
        </w:rPr>
        <w:t>ARuCo</w:t>
      </w:r>
      <w:proofErr w:type="spellEnd"/>
      <w:r w:rsidR="001C246B">
        <w:t xml:space="preserve"> позволят АНПА определить АНПА собственную угловую ориентацию</w:t>
      </w:r>
      <w:r w:rsidR="00904F0C">
        <w:t xml:space="preserve"> в пространстве</w:t>
      </w:r>
      <w:r w:rsidR="001C246B">
        <w:t xml:space="preserve"> по видеосистеме.</w:t>
      </w:r>
      <w:r>
        <w:t xml:space="preserve"> 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3" w:name="_Toc28586103"/>
      <w:r>
        <w:lastRenderedPageBreak/>
        <w:t>ЗАКЛЮЧЕНИЕ</w:t>
      </w:r>
      <w:bookmarkEnd w:id="43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>В результате проведённого исследования были определены условия применимости</w:t>
      </w:r>
      <w:r w:rsidR="00F06C2F">
        <w:t xml:space="preserve"> опорных маркеров для позиционирования АНПА у донного объекта. Были исследованы следующие типы</w:t>
      </w:r>
      <w:r>
        <w:t xml:space="preserve">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DE47CF">
        <w:t>и светодиодный активный</w:t>
      </w:r>
      <w:r>
        <w:t xml:space="preserve"> маркер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>детектирования в условиях, приближенных к идеальным, в зависим</w:t>
      </w:r>
      <w:r w:rsidR="00652AB6">
        <w:t>ости от разрешения видеокамеры</w:t>
      </w:r>
      <w:r w:rsidR="00413BF0">
        <w:t xml:space="preserve"> и дальности обнаружения</w:t>
      </w:r>
      <w:r w:rsidR="00652AB6">
        <w:t>, определены размеры в пикселях элементарной идентификационной метки.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</w:t>
      </w:r>
      <w:r w:rsidR="00652AB6">
        <w:t xml:space="preserve"> выведены горизонтальные и вертикальные углы обзора камеры и фокусное расстояние, являющиеся критериями</w:t>
      </w:r>
      <w:r>
        <w:t xml:space="preserve"> выбора объектива</w:t>
      </w:r>
      <w:r w:rsidR="004B1CFE">
        <w:t xml:space="preserve"> видеокамеры</w:t>
      </w:r>
      <w:r>
        <w:t>. П</w:t>
      </w:r>
      <w:r w:rsidR="008235E5">
        <w:t>роизведены</w:t>
      </w:r>
      <w:r>
        <w:t xml:space="preserve"> подбор </w:t>
      </w:r>
      <w:r w:rsidR="00CF4145">
        <w:t>модуля камеры и объектива к нему</w:t>
      </w:r>
      <w:r w:rsidR="008235E5">
        <w:t xml:space="preserve">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  <w:bookmarkStart w:id="44" w:name="_GoBack"/>
      <w:bookmarkEnd w:id="44"/>
    </w:p>
    <w:p w:rsidR="0081101C" w:rsidRDefault="002457A0" w:rsidP="0081101C">
      <w:pPr>
        <w:pStyle w:val="1"/>
        <w:jc w:val="center"/>
      </w:pPr>
      <w:bookmarkStart w:id="45" w:name="_Toc28586104"/>
      <w:r>
        <w:lastRenderedPageBreak/>
        <w:t>СПИСОК ИСПОЛЬЗОВАННЫХ ИСТОЧНИКОВ</w:t>
      </w:r>
      <w:bookmarkEnd w:id="45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9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="00EE5996">
        <w:rPr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9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10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10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102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10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631134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gramStart"/>
      <w:r w:rsidR="001E0D1D">
        <w:rPr>
          <w:rStyle w:val="a5"/>
          <w:rFonts w:cs="Times New Roman"/>
          <w:color w:val="auto"/>
          <w:szCs w:val="28"/>
          <w:u w:val="none"/>
          <w:lang w:val="en-US"/>
        </w:rPr>
        <w:t>IDS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ttps</w:t>
      </w:r>
      <w:r w:rsidR="001E0D1D" w:rsidRPr="001E0D1D">
        <w:rPr>
          <w:rStyle w:val="a5"/>
          <w:rFonts w:cs="Times New Roman"/>
          <w:color w:val="auto"/>
          <w:szCs w:val="28"/>
        </w:rPr>
        <w:t>://</w:t>
      </w:r>
      <w:proofErr w:type="spellStart"/>
      <w:r w:rsidR="001E0D1D" w:rsidRPr="001E0D1D">
        <w:rPr>
          <w:rStyle w:val="a5"/>
          <w:rFonts w:cs="Times New Roman"/>
          <w:color w:val="auto"/>
          <w:szCs w:val="28"/>
          <w:lang w:val="en-US"/>
        </w:rPr>
        <w:t>en</w:t>
      </w:r>
      <w:proofErr w:type="spellEnd"/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ids</w:t>
      </w:r>
      <w:r w:rsidR="001E0D1D" w:rsidRPr="001E0D1D">
        <w:rPr>
          <w:rStyle w:val="a5"/>
          <w:rFonts w:cs="Times New Roman"/>
          <w:color w:val="auto"/>
          <w:szCs w:val="28"/>
        </w:rPr>
        <w:t>-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imaging</w:t>
      </w:r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com</w:t>
      </w:r>
      <w:r w:rsidR="001E0D1D" w:rsidRPr="001E0D1D">
        <w:rPr>
          <w:rStyle w:val="a5"/>
          <w:rFonts w:cs="Times New Roman"/>
          <w:color w:val="auto"/>
          <w:szCs w:val="28"/>
        </w:rPr>
        <w:t>/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ome</w:t>
      </w:r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tml</w:t>
      </w:r>
      <w:r w:rsidR="001E0D1D" w:rsidRPr="001E0D1D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475464" w:rsidRDefault="00A46C47" w:rsidP="0095556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955560" w:rsidRPr="00955560">
        <w:t>UI-5881SE</w:t>
      </w:r>
      <w:r w:rsidR="00955560" w:rsidRPr="00955560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https</w:t>
      </w:r>
      <w:r w:rsidR="008B7907" w:rsidRPr="008B7907">
        <w:rPr>
          <w:rStyle w:val="a5"/>
          <w:rFonts w:cs="Times New Roman"/>
          <w:color w:val="auto"/>
          <w:szCs w:val="28"/>
        </w:rPr>
        <w:t>://</w:t>
      </w:r>
      <w:proofErr w:type="spellStart"/>
      <w:r w:rsidR="008B7907" w:rsidRPr="008B7907">
        <w:rPr>
          <w:rStyle w:val="a5"/>
          <w:rFonts w:cs="Times New Roman"/>
          <w:color w:val="auto"/>
          <w:szCs w:val="28"/>
          <w:lang w:val="en-US"/>
        </w:rPr>
        <w:t>en</w:t>
      </w:r>
      <w:proofErr w:type="spellEnd"/>
      <w:r w:rsidR="008B7907" w:rsidRPr="008B7907">
        <w:rPr>
          <w:rStyle w:val="a5"/>
          <w:rFonts w:cs="Times New Roman"/>
          <w:color w:val="auto"/>
          <w:szCs w:val="28"/>
        </w:rPr>
        <w:t>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ids</w:t>
      </w:r>
      <w:r w:rsidR="008B7907" w:rsidRPr="008B7907">
        <w:rPr>
          <w:rStyle w:val="a5"/>
          <w:rFonts w:cs="Times New Roman"/>
          <w:color w:val="auto"/>
          <w:szCs w:val="28"/>
        </w:rPr>
        <w:t>-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imaging</w:t>
      </w:r>
      <w:r w:rsidR="008B7907" w:rsidRPr="008B7907">
        <w:rPr>
          <w:rStyle w:val="a5"/>
          <w:rFonts w:cs="Times New Roman"/>
          <w:color w:val="auto"/>
          <w:szCs w:val="28"/>
        </w:rPr>
        <w:t>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com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store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products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cameras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proofErr w:type="spellStart"/>
      <w:r w:rsidR="008B7907" w:rsidRPr="008B7907">
        <w:rPr>
          <w:rStyle w:val="a5"/>
          <w:rFonts w:cs="Times New Roman"/>
          <w:color w:val="auto"/>
          <w:szCs w:val="28"/>
          <w:lang w:val="en-US"/>
        </w:rPr>
        <w:t>ui</w:t>
      </w:r>
      <w:proofErr w:type="spellEnd"/>
      <w:r w:rsidR="008B7907" w:rsidRPr="008B7907">
        <w:rPr>
          <w:rStyle w:val="a5"/>
          <w:rFonts w:cs="Times New Roman"/>
          <w:color w:val="auto"/>
          <w:szCs w:val="28"/>
        </w:rPr>
        <w:t>-5881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se</w:t>
      </w:r>
      <w:r w:rsidR="008B7907" w:rsidRPr="008B7907">
        <w:rPr>
          <w:rStyle w:val="a5"/>
          <w:rFonts w:cs="Times New Roman"/>
          <w:color w:val="auto"/>
          <w:szCs w:val="28"/>
        </w:rPr>
        <w:t>-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rev</w:t>
      </w:r>
      <w:r w:rsidR="008B7907" w:rsidRPr="008B7907">
        <w:rPr>
          <w:rStyle w:val="a5"/>
          <w:rFonts w:cs="Times New Roman"/>
          <w:color w:val="auto"/>
          <w:szCs w:val="28"/>
        </w:rPr>
        <w:t>-4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html</w:t>
      </w:r>
      <w:proofErr w:type="gramEnd"/>
      <w:r w:rsidR="008B7907" w:rsidRPr="008B7907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475464" w:rsidRPr="009C219F" w:rsidRDefault="00C02811" w:rsidP="00C02811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C02811">
        <w:rPr>
          <w:szCs w:val="28"/>
        </w:rPr>
        <w:t xml:space="preserve"> Углы обзора видеокамер, фокусные расстояния объективов </w:t>
      </w:r>
      <w:r>
        <w:rPr>
          <w:lang w:val="en-US"/>
        </w:rPr>
        <w:t>M</w:t>
      </w:r>
      <w:r w:rsidRPr="00C502D8">
        <w:t>118</w:t>
      </w:r>
      <w:r>
        <w:rPr>
          <w:lang w:val="en-US"/>
        </w:rPr>
        <w:t>VP</w:t>
      </w:r>
      <w:r w:rsidRPr="00C502D8">
        <w:t>413</w:t>
      </w:r>
      <w:r>
        <w:rPr>
          <w:lang w:val="en-US"/>
        </w:rPr>
        <w:t>IR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>Режим доступа</w:t>
      </w:r>
      <w:r w:rsidRPr="00C02811">
        <w:rPr>
          <w:szCs w:val="28"/>
        </w:rPr>
        <w:t>:</w:t>
      </w:r>
      <w:r w:rsidRPr="00C02811">
        <w:rPr>
          <w:szCs w:val="28"/>
        </w:rPr>
        <w:t xml:space="preserve"> </w:t>
      </w:r>
      <w:hyperlink r:id="rId104" w:history="1">
        <w:r w:rsidRPr="00C02811">
          <w:rPr>
            <w:rStyle w:val="a5"/>
            <w:color w:val="auto"/>
            <w:szCs w:val="28"/>
          </w:rPr>
          <w:t>http://www.safemag.ru/fov/</w:t>
        </w:r>
      </w:hyperlink>
      <w:r w:rsidRPr="00C02811">
        <w:rPr>
          <w:szCs w:val="28"/>
        </w:rPr>
        <w:t xml:space="preserve"> </w:t>
      </w:r>
      <w:r w:rsidRPr="00C02811">
        <w:t xml:space="preserve">(дата обращения: </w:t>
      </w:r>
      <w:r w:rsidRPr="00C02811">
        <w:rPr>
          <w:szCs w:val="28"/>
        </w:rPr>
        <w:t>15.12.2019, 12:00).</w:t>
      </w:r>
    </w:p>
    <w:p w:rsidR="00323399" w:rsidRPr="009C219F" w:rsidRDefault="00A46C47" w:rsidP="00C502D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502D8">
        <w:rPr>
          <w:lang w:val="en-US"/>
        </w:rPr>
        <w:t>M</w:t>
      </w:r>
      <w:r w:rsidR="00C502D8" w:rsidRPr="00C502D8">
        <w:t>118</w:t>
      </w:r>
      <w:r w:rsidR="00C502D8">
        <w:rPr>
          <w:lang w:val="en-US"/>
        </w:rPr>
        <w:t>VP</w:t>
      </w:r>
      <w:r w:rsidR="00C502D8" w:rsidRPr="00C502D8">
        <w:t>413</w:t>
      </w:r>
      <w:r w:rsidR="00C502D8">
        <w:rPr>
          <w:lang w:val="en-US"/>
        </w:rPr>
        <w:t>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https</w:t>
      </w:r>
      <w:r w:rsidR="00C502D8" w:rsidRPr="00C502D8">
        <w:rPr>
          <w:rStyle w:val="a5"/>
          <w:rFonts w:cs="Times New Roman"/>
          <w:color w:val="auto"/>
          <w:szCs w:val="28"/>
        </w:rPr>
        <w:t>:/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www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bic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video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ru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catalog</w:t>
      </w:r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products</w:t>
      </w:r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m</w:t>
      </w:r>
      <w:r w:rsidR="00C502D8" w:rsidRPr="00C502D8">
        <w:rPr>
          <w:rStyle w:val="a5"/>
          <w:rFonts w:cs="Times New Roman"/>
          <w:color w:val="auto"/>
          <w:szCs w:val="28"/>
        </w:rPr>
        <w:t>118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vp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413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ir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variofokalnyy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5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mp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obektiv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s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ik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korrektsiey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i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proofErr w:type="spellStart"/>
      <w:r w:rsidR="00C502D8" w:rsidRPr="00C502D8">
        <w:rPr>
          <w:rStyle w:val="a5"/>
          <w:rFonts w:cs="Times New Roman"/>
          <w:color w:val="auto"/>
          <w:szCs w:val="28"/>
          <w:lang w:val="en-US"/>
        </w:rPr>
        <w:t>diafragmoy</w:t>
      </w:r>
      <w:proofErr w:type="spellEnd"/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p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iris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html</w:t>
      </w:r>
      <w:r w:rsidR="00C502D8" w:rsidRPr="00C502D8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174F58" w:rsidP="00F475A3">
      <w:pPr>
        <w:pStyle w:val="1"/>
      </w:pPr>
      <w:bookmarkStart w:id="46" w:name="_Toc28586105"/>
      <w:r>
        <w:lastRenderedPageBreak/>
        <w:t>Приложение А</w:t>
      </w:r>
      <w:r w:rsidR="00DA7D16">
        <w:t xml:space="preserve">. </w:t>
      </w:r>
      <w:r w:rsidR="00F52BED">
        <w:t>Исходный код примера алгоритма детектирования светодиодов</w:t>
      </w:r>
      <w:bookmarkEnd w:id="46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10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173" w:rsidRDefault="00D71173" w:rsidP="00B06F9C">
      <w:pPr>
        <w:spacing w:after="0" w:line="240" w:lineRule="auto"/>
      </w:pPr>
      <w:r>
        <w:separator/>
      </w:r>
    </w:p>
  </w:endnote>
  <w:endnote w:type="continuationSeparator" w:id="0">
    <w:p w:rsidR="00D71173" w:rsidRDefault="00D71173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475464" w:rsidRDefault="00475464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F2597">
          <w:rPr>
            <w:noProof/>
          </w:rPr>
          <w:t>40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173" w:rsidRDefault="00D71173" w:rsidP="00B06F9C">
      <w:pPr>
        <w:spacing w:after="0" w:line="240" w:lineRule="auto"/>
      </w:pPr>
      <w:r>
        <w:separator/>
      </w:r>
    </w:p>
  </w:footnote>
  <w:footnote w:type="continuationSeparator" w:id="0">
    <w:p w:rsidR="00D71173" w:rsidRDefault="00D71173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26FA"/>
    <w:rsid w:val="00046A58"/>
    <w:rsid w:val="000518F4"/>
    <w:rsid w:val="00055722"/>
    <w:rsid w:val="000603D4"/>
    <w:rsid w:val="00061142"/>
    <w:rsid w:val="00061D51"/>
    <w:rsid w:val="00067880"/>
    <w:rsid w:val="000732A0"/>
    <w:rsid w:val="000779D6"/>
    <w:rsid w:val="000815F7"/>
    <w:rsid w:val="0008192A"/>
    <w:rsid w:val="00084076"/>
    <w:rsid w:val="00086D8B"/>
    <w:rsid w:val="00087AC2"/>
    <w:rsid w:val="0009182E"/>
    <w:rsid w:val="000954A4"/>
    <w:rsid w:val="000A2AA7"/>
    <w:rsid w:val="000A3AB8"/>
    <w:rsid w:val="000A493C"/>
    <w:rsid w:val="000A4CD2"/>
    <w:rsid w:val="000A51F6"/>
    <w:rsid w:val="000A5DD6"/>
    <w:rsid w:val="000A6BF3"/>
    <w:rsid w:val="000B17B5"/>
    <w:rsid w:val="000B1C53"/>
    <w:rsid w:val="000B1EAA"/>
    <w:rsid w:val="000B2B9C"/>
    <w:rsid w:val="000B3FFE"/>
    <w:rsid w:val="000B5E84"/>
    <w:rsid w:val="000C40FC"/>
    <w:rsid w:val="000C4AC7"/>
    <w:rsid w:val="000C610E"/>
    <w:rsid w:val="000D183F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1F75"/>
    <w:rsid w:val="001030D5"/>
    <w:rsid w:val="0011193B"/>
    <w:rsid w:val="001165F8"/>
    <w:rsid w:val="001170B4"/>
    <w:rsid w:val="00117B88"/>
    <w:rsid w:val="001222E4"/>
    <w:rsid w:val="00123F42"/>
    <w:rsid w:val="00124226"/>
    <w:rsid w:val="00124751"/>
    <w:rsid w:val="00125454"/>
    <w:rsid w:val="00133D76"/>
    <w:rsid w:val="00134636"/>
    <w:rsid w:val="00134D3F"/>
    <w:rsid w:val="00135472"/>
    <w:rsid w:val="00135B07"/>
    <w:rsid w:val="001375F8"/>
    <w:rsid w:val="0014052E"/>
    <w:rsid w:val="00141295"/>
    <w:rsid w:val="00144411"/>
    <w:rsid w:val="00146C41"/>
    <w:rsid w:val="001522F8"/>
    <w:rsid w:val="00161F0F"/>
    <w:rsid w:val="00163C6D"/>
    <w:rsid w:val="00167B83"/>
    <w:rsid w:val="0017086A"/>
    <w:rsid w:val="00170DD0"/>
    <w:rsid w:val="00174F58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05B5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D33F5"/>
    <w:rsid w:val="001E0D1D"/>
    <w:rsid w:val="001E1314"/>
    <w:rsid w:val="001E3BD0"/>
    <w:rsid w:val="001E4959"/>
    <w:rsid w:val="001E4A32"/>
    <w:rsid w:val="001F1925"/>
    <w:rsid w:val="001F247A"/>
    <w:rsid w:val="001F4B3E"/>
    <w:rsid w:val="001F4EE9"/>
    <w:rsid w:val="001F5F36"/>
    <w:rsid w:val="00200E5F"/>
    <w:rsid w:val="002012D4"/>
    <w:rsid w:val="0020333F"/>
    <w:rsid w:val="00205684"/>
    <w:rsid w:val="00206B50"/>
    <w:rsid w:val="002071E2"/>
    <w:rsid w:val="00207AB8"/>
    <w:rsid w:val="002130BD"/>
    <w:rsid w:val="0021699B"/>
    <w:rsid w:val="00217473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470A0"/>
    <w:rsid w:val="002473CD"/>
    <w:rsid w:val="00251646"/>
    <w:rsid w:val="00251A65"/>
    <w:rsid w:val="00257C73"/>
    <w:rsid w:val="0026470E"/>
    <w:rsid w:val="00264BFA"/>
    <w:rsid w:val="002677F8"/>
    <w:rsid w:val="0027353A"/>
    <w:rsid w:val="00273548"/>
    <w:rsid w:val="00273A40"/>
    <w:rsid w:val="0027744A"/>
    <w:rsid w:val="0027762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96C39"/>
    <w:rsid w:val="002A1AD8"/>
    <w:rsid w:val="002A4B93"/>
    <w:rsid w:val="002A6DF1"/>
    <w:rsid w:val="002B0DBA"/>
    <w:rsid w:val="002B14B6"/>
    <w:rsid w:val="002B1CEF"/>
    <w:rsid w:val="002B20AF"/>
    <w:rsid w:val="002C0E7C"/>
    <w:rsid w:val="002C16B1"/>
    <w:rsid w:val="002C5497"/>
    <w:rsid w:val="002C5646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2F6EB2"/>
    <w:rsid w:val="003015AC"/>
    <w:rsid w:val="00304F9B"/>
    <w:rsid w:val="003055D2"/>
    <w:rsid w:val="00306FBB"/>
    <w:rsid w:val="0030758E"/>
    <w:rsid w:val="00312604"/>
    <w:rsid w:val="00312AD5"/>
    <w:rsid w:val="00314A12"/>
    <w:rsid w:val="003169A3"/>
    <w:rsid w:val="00322A0B"/>
    <w:rsid w:val="00323399"/>
    <w:rsid w:val="0032544A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1F3"/>
    <w:rsid w:val="00361269"/>
    <w:rsid w:val="003612AB"/>
    <w:rsid w:val="0036392F"/>
    <w:rsid w:val="00364AEB"/>
    <w:rsid w:val="003661FE"/>
    <w:rsid w:val="0036787B"/>
    <w:rsid w:val="00370EA2"/>
    <w:rsid w:val="00372EA5"/>
    <w:rsid w:val="00376754"/>
    <w:rsid w:val="00381873"/>
    <w:rsid w:val="003834C9"/>
    <w:rsid w:val="00386BB5"/>
    <w:rsid w:val="003873CF"/>
    <w:rsid w:val="0039282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C2090"/>
    <w:rsid w:val="003C5BF4"/>
    <w:rsid w:val="003D124A"/>
    <w:rsid w:val="003D7561"/>
    <w:rsid w:val="003D7D63"/>
    <w:rsid w:val="003D7F12"/>
    <w:rsid w:val="003E2E69"/>
    <w:rsid w:val="003E4E22"/>
    <w:rsid w:val="003E767F"/>
    <w:rsid w:val="003F1992"/>
    <w:rsid w:val="003F1C51"/>
    <w:rsid w:val="003F2504"/>
    <w:rsid w:val="003F2C2B"/>
    <w:rsid w:val="003F3392"/>
    <w:rsid w:val="003F489D"/>
    <w:rsid w:val="00402788"/>
    <w:rsid w:val="0040702E"/>
    <w:rsid w:val="0041041E"/>
    <w:rsid w:val="00413BF0"/>
    <w:rsid w:val="00414D66"/>
    <w:rsid w:val="0042285E"/>
    <w:rsid w:val="00423D18"/>
    <w:rsid w:val="00424940"/>
    <w:rsid w:val="0042580F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656FA"/>
    <w:rsid w:val="00465C53"/>
    <w:rsid w:val="00471D81"/>
    <w:rsid w:val="00472824"/>
    <w:rsid w:val="00475464"/>
    <w:rsid w:val="00476D1B"/>
    <w:rsid w:val="004805C8"/>
    <w:rsid w:val="00481435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1CFE"/>
    <w:rsid w:val="004B2411"/>
    <w:rsid w:val="004B3D13"/>
    <w:rsid w:val="004C4F70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114CD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3753F"/>
    <w:rsid w:val="00541E54"/>
    <w:rsid w:val="00542AA8"/>
    <w:rsid w:val="005478E1"/>
    <w:rsid w:val="00550E30"/>
    <w:rsid w:val="005517CD"/>
    <w:rsid w:val="005521A7"/>
    <w:rsid w:val="0055241E"/>
    <w:rsid w:val="00552E6A"/>
    <w:rsid w:val="00553E87"/>
    <w:rsid w:val="00554F00"/>
    <w:rsid w:val="00556F2C"/>
    <w:rsid w:val="00557C14"/>
    <w:rsid w:val="005638C0"/>
    <w:rsid w:val="005664F4"/>
    <w:rsid w:val="005670B7"/>
    <w:rsid w:val="00570331"/>
    <w:rsid w:val="00571561"/>
    <w:rsid w:val="005729CB"/>
    <w:rsid w:val="00572B14"/>
    <w:rsid w:val="0057753F"/>
    <w:rsid w:val="00580712"/>
    <w:rsid w:val="005840F3"/>
    <w:rsid w:val="005853A1"/>
    <w:rsid w:val="00587C52"/>
    <w:rsid w:val="00587F18"/>
    <w:rsid w:val="005910A4"/>
    <w:rsid w:val="00591622"/>
    <w:rsid w:val="00595D2C"/>
    <w:rsid w:val="00597D54"/>
    <w:rsid w:val="005A099F"/>
    <w:rsid w:val="005A1793"/>
    <w:rsid w:val="005A183E"/>
    <w:rsid w:val="005A5523"/>
    <w:rsid w:val="005A555A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089F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134"/>
    <w:rsid w:val="00631261"/>
    <w:rsid w:val="0063474A"/>
    <w:rsid w:val="006360F5"/>
    <w:rsid w:val="006478E9"/>
    <w:rsid w:val="00652AB6"/>
    <w:rsid w:val="00652EF2"/>
    <w:rsid w:val="0065762B"/>
    <w:rsid w:val="006626BC"/>
    <w:rsid w:val="006663E4"/>
    <w:rsid w:val="006675F5"/>
    <w:rsid w:val="0067064E"/>
    <w:rsid w:val="00673EB0"/>
    <w:rsid w:val="00675384"/>
    <w:rsid w:val="00681D84"/>
    <w:rsid w:val="006825A7"/>
    <w:rsid w:val="00685D64"/>
    <w:rsid w:val="00686D6B"/>
    <w:rsid w:val="00694333"/>
    <w:rsid w:val="00694A31"/>
    <w:rsid w:val="00694A95"/>
    <w:rsid w:val="006952E4"/>
    <w:rsid w:val="006A03B9"/>
    <w:rsid w:val="006A1CDF"/>
    <w:rsid w:val="006A3F0A"/>
    <w:rsid w:val="006B26FD"/>
    <w:rsid w:val="006B2838"/>
    <w:rsid w:val="006B3C22"/>
    <w:rsid w:val="006B5C2F"/>
    <w:rsid w:val="006B72F8"/>
    <w:rsid w:val="006B7736"/>
    <w:rsid w:val="006C2D5C"/>
    <w:rsid w:val="006C4C19"/>
    <w:rsid w:val="006C550B"/>
    <w:rsid w:val="006C5857"/>
    <w:rsid w:val="006C5DE9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673B"/>
    <w:rsid w:val="006E75A2"/>
    <w:rsid w:val="006F10A5"/>
    <w:rsid w:val="006F2597"/>
    <w:rsid w:val="006F49ED"/>
    <w:rsid w:val="006F5F41"/>
    <w:rsid w:val="006F69A6"/>
    <w:rsid w:val="006F760A"/>
    <w:rsid w:val="006F7BE6"/>
    <w:rsid w:val="00702C57"/>
    <w:rsid w:val="00703566"/>
    <w:rsid w:val="007055B3"/>
    <w:rsid w:val="007071DC"/>
    <w:rsid w:val="007141EA"/>
    <w:rsid w:val="007148F8"/>
    <w:rsid w:val="007154A3"/>
    <w:rsid w:val="00715EEE"/>
    <w:rsid w:val="007171AB"/>
    <w:rsid w:val="00717A7B"/>
    <w:rsid w:val="0072199D"/>
    <w:rsid w:val="0072246F"/>
    <w:rsid w:val="00723EEF"/>
    <w:rsid w:val="00724AB7"/>
    <w:rsid w:val="007275CD"/>
    <w:rsid w:val="00740377"/>
    <w:rsid w:val="007411B7"/>
    <w:rsid w:val="007412FF"/>
    <w:rsid w:val="0074338C"/>
    <w:rsid w:val="00747811"/>
    <w:rsid w:val="00752D1E"/>
    <w:rsid w:val="00757562"/>
    <w:rsid w:val="0075777F"/>
    <w:rsid w:val="00761F0B"/>
    <w:rsid w:val="007623FE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49E0"/>
    <w:rsid w:val="007D648E"/>
    <w:rsid w:val="007E09DF"/>
    <w:rsid w:val="007E299A"/>
    <w:rsid w:val="007E47BD"/>
    <w:rsid w:val="007E61B9"/>
    <w:rsid w:val="007E6A0F"/>
    <w:rsid w:val="007F0657"/>
    <w:rsid w:val="007F0BE4"/>
    <w:rsid w:val="007F12BE"/>
    <w:rsid w:val="007F5A9E"/>
    <w:rsid w:val="007F5DE0"/>
    <w:rsid w:val="007F5DE8"/>
    <w:rsid w:val="007F6CE9"/>
    <w:rsid w:val="008005D2"/>
    <w:rsid w:val="00800655"/>
    <w:rsid w:val="00803266"/>
    <w:rsid w:val="00810A65"/>
    <w:rsid w:val="0081101C"/>
    <w:rsid w:val="00811BC5"/>
    <w:rsid w:val="00812CB1"/>
    <w:rsid w:val="0081371B"/>
    <w:rsid w:val="00814AC0"/>
    <w:rsid w:val="00820674"/>
    <w:rsid w:val="00820E00"/>
    <w:rsid w:val="0082358D"/>
    <w:rsid w:val="008235E5"/>
    <w:rsid w:val="00823E78"/>
    <w:rsid w:val="008301E0"/>
    <w:rsid w:val="008414C0"/>
    <w:rsid w:val="00844399"/>
    <w:rsid w:val="00863FBC"/>
    <w:rsid w:val="008647CE"/>
    <w:rsid w:val="00867399"/>
    <w:rsid w:val="00870CE6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9AF"/>
    <w:rsid w:val="008A1A90"/>
    <w:rsid w:val="008A755A"/>
    <w:rsid w:val="008A7A35"/>
    <w:rsid w:val="008B023D"/>
    <w:rsid w:val="008B0ED3"/>
    <w:rsid w:val="008B1FC1"/>
    <w:rsid w:val="008B3415"/>
    <w:rsid w:val="008B4DFB"/>
    <w:rsid w:val="008B7907"/>
    <w:rsid w:val="008C020B"/>
    <w:rsid w:val="008C1A09"/>
    <w:rsid w:val="008C1EB8"/>
    <w:rsid w:val="008C1F32"/>
    <w:rsid w:val="008C2FA0"/>
    <w:rsid w:val="008C33F3"/>
    <w:rsid w:val="008C731C"/>
    <w:rsid w:val="008D1079"/>
    <w:rsid w:val="008D248F"/>
    <w:rsid w:val="008D6F59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4F0C"/>
    <w:rsid w:val="0090573C"/>
    <w:rsid w:val="00906ADF"/>
    <w:rsid w:val="00910917"/>
    <w:rsid w:val="009112FB"/>
    <w:rsid w:val="00913320"/>
    <w:rsid w:val="0091401B"/>
    <w:rsid w:val="009153D9"/>
    <w:rsid w:val="0091659A"/>
    <w:rsid w:val="00926278"/>
    <w:rsid w:val="00926D6B"/>
    <w:rsid w:val="00930017"/>
    <w:rsid w:val="009371BF"/>
    <w:rsid w:val="0094069F"/>
    <w:rsid w:val="00941881"/>
    <w:rsid w:val="00945023"/>
    <w:rsid w:val="0094728F"/>
    <w:rsid w:val="00947D62"/>
    <w:rsid w:val="00947E9D"/>
    <w:rsid w:val="00951D5C"/>
    <w:rsid w:val="0095260C"/>
    <w:rsid w:val="00952886"/>
    <w:rsid w:val="009535A8"/>
    <w:rsid w:val="00955560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B91"/>
    <w:rsid w:val="00975F7E"/>
    <w:rsid w:val="009766E5"/>
    <w:rsid w:val="00980367"/>
    <w:rsid w:val="00982818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326B"/>
    <w:rsid w:val="009C33CF"/>
    <w:rsid w:val="009C5EE4"/>
    <w:rsid w:val="009D02AF"/>
    <w:rsid w:val="009D0D1C"/>
    <w:rsid w:val="009D0F06"/>
    <w:rsid w:val="009D3C52"/>
    <w:rsid w:val="009E04AE"/>
    <w:rsid w:val="009E1814"/>
    <w:rsid w:val="009E5602"/>
    <w:rsid w:val="009E5746"/>
    <w:rsid w:val="009E6B23"/>
    <w:rsid w:val="009F195C"/>
    <w:rsid w:val="009F2456"/>
    <w:rsid w:val="009F25B7"/>
    <w:rsid w:val="009F65C9"/>
    <w:rsid w:val="00A0058C"/>
    <w:rsid w:val="00A00FC5"/>
    <w:rsid w:val="00A027E9"/>
    <w:rsid w:val="00A04177"/>
    <w:rsid w:val="00A0612A"/>
    <w:rsid w:val="00A077C1"/>
    <w:rsid w:val="00A12E07"/>
    <w:rsid w:val="00A13459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6E2F"/>
    <w:rsid w:val="00A37DCB"/>
    <w:rsid w:val="00A40A28"/>
    <w:rsid w:val="00A41844"/>
    <w:rsid w:val="00A43760"/>
    <w:rsid w:val="00A466B4"/>
    <w:rsid w:val="00A46C47"/>
    <w:rsid w:val="00A46D98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844EE"/>
    <w:rsid w:val="00A91E1A"/>
    <w:rsid w:val="00A94AE3"/>
    <w:rsid w:val="00A9788F"/>
    <w:rsid w:val="00AA0034"/>
    <w:rsid w:val="00AA02C9"/>
    <w:rsid w:val="00AA28F6"/>
    <w:rsid w:val="00AA32A6"/>
    <w:rsid w:val="00AA47ED"/>
    <w:rsid w:val="00AA5A5A"/>
    <w:rsid w:val="00AA7300"/>
    <w:rsid w:val="00AA7D53"/>
    <w:rsid w:val="00AB2765"/>
    <w:rsid w:val="00AB57E6"/>
    <w:rsid w:val="00AB5EC7"/>
    <w:rsid w:val="00AB63E5"/>
    <w:rsid w:val="00AB6ACB"/>
    <w:rsid w:val="00AB6E73"/>
    <w:rsid w:val="00AC53B7"/>
    <w:rsid w:val="00AC7DA4"/>
    <w:rsid w:val="00AD0E0D"/>
    <w:rsid w:val="00AD1BC5"/>
    <w:rsid w:val="00AD2CE2"/>
    <w:rsid w:val="00AD47CA"/>
    <w:rsid w:val="00AD4C95"/>
    <w:rsid w:val="00AD536A"/>
    <w:rsid w:val="00AD5639"/>
    <w:rsid w:val="00AD6B84"/>
    <w:rsid w:val="00AE03EB"/>
    <w:rsid w:val="00AE2E20"/>
    <w:rsid w:val="00AE4832"/>
    <w:rsid w:val="00AE6BD2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3C7"/>
    <w:rsid w:val="00B1768B"/>
    <w:rsid w:val="00B220CE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B18"/>
    <w:rsid w:val="00B54F7D"/>
    <w:rsid w:val="00B6038D"/>
    <w:rsid w:val="00B60752"/>
    <w:rsid w:val="00B6347D"/>
    <w:rsid w:val="00B635EB"/>
    <w:rsid w:val="00B641B6"/>
    <w:rsid w:val="00B655C4"/>
    <w:rsid w:val="00B70FB6"/>
    <w:rsid w:val="00B71BAD"/>
    <w:rsid w:val="00B758B1"/>
    <w:rsid w:val="00B76822"/>
    <w:rsid w:val="00B81A75"/>
    <w:rsid w:val="00B82DB2"/>
    <w:rsid w:val="00B8314C"/>
    <w:rsid w:val="00B87557"/>
    <w:rsid w:val="00B90C39"/>
    <w:rsid w:val="00B9336C"/>
    <w:rsid w:val="00B93E7A"/>
    <w:rsid w:val="00B959CB"/>
    <w:rsid w:val="00BA0509"/>
    <w:rsid w:val="00BA0CC8"/>
    <w:rsid w:val="00BA14FD"/>
    <w:rsid w:val="00BA1C12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0010"/>
    <w:rsid w:val="00BD128A"/>
    <w:rsid w:val="00BD6323"/>
    <w:rsid w:val="00BE0EB9"/>
    <w:rsid w:val="00BE3430"/>
    <w:rsid w:val="00BE48EE"/>
    <w:rsid w:val="00BE500C"/>
    <w:rsid w:val="00BE5EF4"/>
    <w:rsid w:val="00BF2926"/>
    <w:rsid w:val="00C014D9"/>
    <w:rsid w:val="00C02811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02D8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5F1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0477"/>
    <w:rsid w:val="00CC1983"/>
    <w:rsid w:val="00CC32D2"/>
    <w:rsid w:val="00CC358E"/>
    <w:rsid w:val="00CC7457"/>
    <w:rsid w:val="00CD0E1F"/>
    <w:rsid w:val="00CD193D"/>
    <w:rsid w:val="00CD46D8"/>
    <w:rsid w:val="00CD5E01"/>
    <w:rsid w:val="00CD69C3"/>
    <w:rsid w:val="00CE52FA"/>
    <w:rsid w:val="00CE7C8E"/>
    <w:rsid w:val="00CF1C07"/>
    <w:rsid w:val="00CF3622"/>
    <w:rsid w:val="00CF4145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1173"/>
    <w:rsid w:val="00D727D3"/>
    <w:rsid w:val="00D74CEC"/>
    <w:rsid w:val="00D759D9"/>
    <w:rsid w:val="00D77563"/>
    <w:rsid w:val="00D8262E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C6750"/>
    <w:rsid w:val="00DC677E"/>
    <w:rsid w:val="00DD325A"/>
    <w:rsid w:val="00DE47CF"/>
    <w:rsid w:val="00DE691E"/>
    <w:rsid w:val="00DE7B62"/>
    <w:rsid w:val="00DF6968"/>
    <w:rsid w:val="00E00403"/>
    <w:rsid w:val="00E02435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477C6"/>
    <w:rsid w:val="00E50794"/>
    <w:rsid w:val="00E51016"/>
    <w:rsid w:val="00E51FE0"/>
    <w:rsid w:val="00E532EF"/>
    <w:rsid w:val="00E53A4F"/>
    <w:rsid w:val="00E6114C"/>
    <w:rsid w:val="00E67AD0"/>
    <w:rsid w:val="00E712C2"/>
    <w:rsid w:val="00E725AF"/>
    <w:rsid w:val="00E74967"/>
    <w:rsid w:val="00E75689"/>
    <w:rsid w:val="00E7670D"/>
    <w:rsid w:val="00E76972"/>
    <w:rsid w:val="00E76DDD"/>
    <w:rsid w:val="00E80754"/>
    <w:rsid w:val="00E81844"/>
    <w:rsid w:val="00E83947"/>
    <w:rsid w:val="00E9106B"/>
    <w:rsid w:val="00E96620"/>
    <w:rsid w:val="00EA3900"/>
    <w:rsid w:val="00EA44C4"/>
    <w:rsid w:val="00EA499C"/>
    <w:rsid w:val="00EA536D"/>
    <w:rsid w:val="00EA7103"/>
    <w:rsid w:val="00EA7D61"/>
    <w:rsid w:val="00EB0822"/>
    <w:rsid w:val="00EB14AA"/>
    <w:rsid w:val="00EB1ADD"/>
    <w:rsid w:val="00EB23EA"/>
    <w:rsid w:val="00EB2D9F"/>
    <w:rsid w:val="00EB375E"/>
    <w:rsid w:val="00EC2595"/>
    <w:rsid w:val="00EC294E"/>
    <w:rsid w:val="00EC2F4A"/>
    <w:rsid w:val="00EC3CAC"/>
    <w:rsid w:val="00EC5340"/>
    <w:rsid w:val="00EC606B"/>
    <w:rsid w:val="00EC78D1"/>
    <w:rsid w:val="00ED06AB"/>
    <w:rsid w:val="00ED0ECB"/>
    <w:rsid w:val="00ED173E"/>
    <w:rsid w:val="00EE045C"/>
    <w:rsid w:val="00EE05A5"/>
    <w:rsid w:val="00EE0B37"/>
    <w:rsid w:val="00EE4796"/>
    <w:rsid w:val="00EE5414"/>
    <w:rsid w:val="00EE5996"/>
    <w:rsid w:val="00EF294D"/>
    <w:rsid w:val="00EF68BB"/>
    <w:rsid w:val="00F024B1"/>
    <w:rsid w:val="00F06C2F"/>
    <w:rsid w:val="00F12CF5"/>
    <w:rsid w:val="00F14BAD"/>
    <w:rsid w:val="00F15EFC"/>
    <w:rsid w:val="00F16B5D"/>
    <w:rsid w:val="00F22593"/>
    <w:rsid w:val="00F351DC"/>
    <w:rsid w:val="00F35C5D"/>
    <w:rsid w:val="00F4007D"/>
    <w:rsid w:val="00F44D59"/>
    <w:rsid w:val="00F4589B"/>
    <w:rsid w:val="00F475A3"/>
    <w:rsid w:val="00F47641"/>
    <w:rsid w:val="00F52BED"/>
    <w:rsid w:val="00F5439E"/>
    <w:rsid w:val="00F57B5A"/>
    <w:rsid w:val="00F60A58"/>
    <w:rsid w:val="00F61F81"/>
    <w:rsid w:val="00F6511A"/>
    <w:rsid w:val="00F654BF"/>
    <w:rsid w:val="00F65939"/>
    <w:rsid w:val="00F66EDB"/>
    <w:rsid w:val="00F71B45"/>
    <w:rsid w:val="00F72350"/>
    <w:rsid w:val="00F75D52"/>
    <w:rsid w:val="00F76738"/>
    <w:rsid w:val="00F83121"/>
    <w:rsid w:val="00F833BA"/>
    <w:rsid w:val="00F85B55"/>
    <w:rsid w:val="00F879AF"/>
    <w:rsid w:val="00F87DB2"/>
    <w:rsid w:val="00F900D7"/>
    <w:rsid w:val="00F900FA"/>
    <w:rsid w:val="00F91040"/>
    <w:rsid w:val="00F94C4C"/>
    <w:rsid w:val="00FA2CDA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D58E3"/>
    <w:rsid w:val="00FE0978"/>
    <w:rsid w:val="00FE733D"/>
    <w:rsid w:val="00FF19DF"/>
    <w:rsid w:val="00FF31E4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15F7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30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63" Type="http://schemas.openxmlformats.org/officeDocument/2006/relationships/oleObject" Target="embeddings/oleObject12.bin"/><Relationship Id="rId68" Type="http://schemas.openxmlformats.org/officeDocument/2006/relationships/image" Target="media/image47.png"/><Relationship Id="rId84" Type="http://schemas.openxmlformats.org/officeDocument/2006/relationships/image" Target="media/image55.wmf"/><Relationship Id="rId89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image" Target="media/image49.wmf"/><Relationship Id="rId92" Type="http://schemas.openxmlformats.org/officeDocument/2006/relationships/image" Target="media/image59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07" Type="http://schemas.openxmlformats.org/officeDocument/2006/relationships/theme" Target="theme/theme1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17.bin"/><Relationship Id="rId79" Type="http://schemas.openxmlformats.org/officeDocument/2006/relationships/oleObject" Target="embeddings/oleObject20.bin"/><Relationship Id="rId87" Type="http://schemas.openxmlformats.org/officeDocument/2006/relationships/oleObject" Target="embeddings/oleObject24.bin"/><Relationship Id="rId102" Type="http://schemas.openxmlformats.org/officeDocument/2006/relationships/hyperlink" Target="https://docs.opencv.org/4.1.1/d3/%20dbe/tutorial_opening_closing_hats.html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4.wmf"/><Relationship Id="rId90" Type="http://schemas.openxmlformats.org/officeDocument/2006/relationships/image" Target="media/image58.wmf"/><Relationship Id="rId95" Type="http://schemas.openxmlformats.org/officeDocument/2006/relationships/oleObject" Target="embeddings/oleObject28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image" Target="media/image48.wmf"/><Relationship Id="rId77" Type="http://schemas.openxmlformats.org/officeDocument/2006/relationships/image" Target="media/image52.wmf"/><Relationship Id="rId100" Type="http://schemas.openxmlformats.org/officeDocument/2006/relationships/hyperlink" Target="https://github.com/alicevision/CCTag" TargetMode="External"/><Relationship Id="rId105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oleObject" Target="embeddings/oleObject16.bin"/><Relationship Id="rId80" Type="http://schemas.openxmlformats.org/officeDocument/2006/relationships/image" Target="media/image53.wmf"/><Relationship Id="rId85" Type="http://schemas.openxmlformats.org/officeDocument/2006/relationships/oleObject" Target="embeddings/oleObject23.bin"/><Relationship Id="rId93" Type="http://schemas.openxmlformats.org/officeDocument/2006/relationships/oleObject" Target="embeddings/oleObject27.bin"/><Relationship Id="rId98" Type="http://schemas.openxmlformats.org/officeDocument/2006/relationships/hyperlink" Target="http://wiki.ros.org/cob_fiducials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hyperlink" Target="https://docs.opencv.org/4.1.1/db/" TargetMode="Externa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image" Target="media/image44.wmf"/><Relationship Id="rId70" Type="http://schemas.openxmlformats.org/officeDocument/2006/relationships/oleObject" Target="embeddings/oleObject15.bin"/><Relationship Id="rId75" Type="http://schemas.openxmlformats.org/officeDocument/2006/relationships/image" Target="media/image51.wmf"/><Relationship Id="rId83" Type="http://schemas.openxmlformats.org/officeDocument/2006/relationships/oleObject" Target="embeddings/oleObject22.bin"/><Relationship Id="rId88" Type="http://schemas.openxmlformats.org/officeDocument/2006/relationships/image" Target="media/image57.wmf"/><Relationship Id="rId91" Type="http://schemas.openxmlformats.org/officeDocument/2006/relationships/oleObject" Target="embeddings/oleObject26.bin"/><Relationship Id="rId96" Type="http://schemas.openxmlformats.org/officeDocument/2006/relationships/image" Target="media/image6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6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3.bin"/><Relationship Id="rId73" Type="http://schemas.openxmlformats.org/officeDocument/2006/relationships/image" Target="media/image50.wmf"/><Relationship Id="rId78" Type="http://schemas.openxmlformats.org/officeDocument/2006/relationships/oleObject" Target="embeddings/oleObject19.bin"/><Relationship Id="rId81" Type="http://schemas.openxmlformats.org/officeDocument/2006/relationships/oleObject" Target="embeddings/oleObject21.bin"/><Relationship Id="rId86" Type="http://schemas.openxmlformats.org/officeDocument/2006/relationships/image" Target="media/image56.wmf"/><Relationship Id="rId94" Type="http://schemas.openxmlformats.org/officeDocument/2006/relationships/image" Target="media/image60.wmf"/><Relationship Id="rId99" Type="http://schemas.openxmlformats.org/officeDocument/2006/relationships/hyperlink" Target="https://www.ros.org/" TargetMode="External"/><Relationship Id="rId101" Type="http://schemas.openxmlformats.org/officeDocument/2006/relationships/hyperlink" Target="https://habr.com/ru/post/114589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34" Type="http://schemas.openxmlformats.org/officeDocument/2006/relationships/image" Target="media/image22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oleObject" Target="embeddings/oleObject18.bin"/><Relationship Id="rId97" Type="http://schemas.openxmlformats.org/officeDocument/2006/relationships/image" Target="media/image62.png"/><Relationship Id="rId104" Type="http://schemas.openxmlformats.org/officeDocument/2006/relationships/hyperlink" Target="http://www.safemag.ru/fov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085D8-6C2F-4FF1-99A4-B02B8A37C1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8</TotalTime>
  <Pages>40</Pages>
  <Words>5688</Words>
  <Characters>32427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245</cp:revision>
  <cp:lastPrinted>2019-12-30T05:32:00Z</cp:lastPrinted>
  <dcterms:created xsi:type="dcterms:W3CDTF">2019-12-28T10:30:00Z</dcterms:created>
  <dcterms:modified xsi:type="dcterms:W3CDTF">2019-12-30T05:43:00Z</dcterms:modified>
</cp:coreProperties>
</file>